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46" r:id="rId12"/>
    <p:sldId id="347" r:id="rId13"/>
    <p:sldId id="317" r:id="rId14"/>
    <p:sldId id="318" r:id="rId15"/>
    <p:sldId id="319" r:id="rId16"/>
    <p:sldId id="348" r:id="rId17"/>
    <p:sldId id="320" r:id="rId18"/>
    <p:sldId id="321" r:id="rId19"/>
    <p:sldId id="322" r:id="rId20"/>
    <p:sldId id="323" r:id="rId21"/>
    <p:sldId id="349" r:id="rId2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0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51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10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17" Type="http://schemas.openxmlformats.org/officeDocument/2006/relationships/image" Target="../media/image133.wmf"/><Relationship Id="rId2" Type="http://schemas.openxmlformats.org/officeDocument/2006/relationships/image" Target="../media/image118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11" Type="http://schemas.openxmlformats.org/officeDocument/2006/relationships/image" Target="../media/image178.wmf"/><Relationship Id="rId5" Type="http://schemas.openxmlformats.org/officeDocument/2006/relationships/image" Target="../media/image172.emf"/><Relationship Id="rId10" Type="http://schemas.openxmlformats.org/officeDocument/2006/relationships/image" Target="../media/image177.e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3" Type="http://schemas.openxmlformats.org/officeDocument/2006/relationships/image" Target="../media/image181.e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e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5" Type="http://schemas.openxmlformats.org/officeDocument/2006/relationships/image" Target="../media/image66.wmf"/><Relationship Id="rId10" Type="http://schemas.openxmlformats.org/officeDocument/2006/relationships/image" Target="../media/image61.e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e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18" Type="http://schemas.openxmlformats.org/officeDocument/2006/relationships/image" Target="../media/image86.emf"/><Relationship Id="rId26" Type="http://schemas.openxmlformats.org/officeDocument/2006/relationships/image" Target="../media/image94.wmf"/><Relationship Id="rId3" Type="http://schemas.openxmlformats.org/officeDocument/2006/relationships/image" Target="../media/image55.wmf"/><Relationship Id="rId21" Type="http://schemas.openxmlformats.org/officeDocument/2006/relationships/image" Target="../media/image89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17" Type="http://schemas.openxmlformats.org/officeDocument/2006/relationships/image" Target="../media/image85.emf"/><Relationship Id="rId25" Type="http://schemas.openxmlformats.org/officeDocument/2006/relationships/image" Target="../media/image93.emf"/><Relationship Id="rId2" Type="http://schemas.openxmlformats.org/officeDocument/2006/relationships/image" Target="../media/image72.wmf"/><Relationship Id="rId16" Type="http://schemas.openxmlformats.org/officeDocument/2006/relationships/image" Target="../media/image84.emf"/><Relationship Id="rId20" Type="http://schemas.openxmlformats.org/officeDocument/2006/relationships/image" Target="../media/image88.emf"/><Relationship Id="rId1" Type="http://schemas.openxmlformats.org/officeDocument/2006/relationships/image" Target="../media/image71.wmf"/><Relationship Id="rId6" Type="http://schemas.openxmlformats.org/officeDocument/2006/relationships/image" Target="../media/image74.wmf"/><Relationship Id="rId11" Type="http://schemas.openxmlformats.org/officeDocument/2006/relationships/image" Target="../media/image79.emf"/><Relationship Id="rId24" Type="http://schemas.openxmlformats.org/officeDocument/2006/relationships/image" Target="../media/image92.emf"/><Relationship Id="rId5" Type="http://schemas.openxmlformats.org/officeDocument/2006/relationships/image" Target="../media/image64.wmf"/><Relationship Id="rId15" Type="http://schemas.openxmlformats.org/officeDocument/2006/relationships/image" Target="../media/image83.emf"/><Relationship Id="rId23" Type="http://schemas.openxmlformats.org/officeDocument/2006/relationships/image" Target="../media/image91.emf"/><Relationship Id="rId10" Type="http://schemas.openxmlformats.org/officeDocument/2006/relationships/image" Target="../media/image78.emf"/><Relationship Id="rId19" Type="http://schemas.openxmlformats.org/officeDocument/2006/relationships/image" Target="../media/image87.emf"/><Relationship Id="rId4" Type="http://schemas.openxmlformats.org/officeDocument/2006/relationships/image" Target="../media/image73.wmf"/><Relationship Id="rId9" Type="http://schemas.openxmlformats.org/officeDocument/2006/relationships/image" Target="../media/image77.emf"/><Relationship Id="rId14" Type="http://schemas.openxmlformats.org/officeDocument/2006/relationships/image" Target="../media/image82.emf"/><Relationship Id="rId22" Type="http://schemas.openxmlformats.org/officeDocument/2006/relationships/image" Target="../media/image90.emf"/><Relationship Id="rId27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E91EED5-04AA-4149-A3C5-3923E470452E}" type="slidenum">
              <a:rPr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98043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9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05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134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33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2.wmf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32.wmf"/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55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6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5.e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20" Type="http://schemas.openxmlformats.org/officeDocument/2006/relationships/image" Target="../media/image17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78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71.e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3.emf"/><Relationship Id="rId22" Type="http://schemas.openxmlformats.org/officeDocument/2006/relationships/image" Target="../media/image17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19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91.wmf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9.wmf"/><Relationship Id="rId21" Type="http://schemas.openxmlformats.org/officeDocument/2006/relationships/image" Target="../media/image60.e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70.bin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23" Type="http://schemas.openxmlformats.org/officeDocument/2006/relationships/image" Target="../media/image61.e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e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3.e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7.wmf"/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emf"/><Relationship Id="rId25" Type="http://schemas.openxmlformats.org/officeDocument/2006/relationships/image" Target="../media/image62.e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9" Type="http://schemas.openxmlformats.org/officeDocument/2006/relationships/oleObject" Target="../embeddings/oleObject89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84.emf"/><Relationship Id="rId42" Type="http://schemas.openxmlformats.org/officeDocument/2006/relationships/image" Target="../media/image88.emf"/><Relationship Id="rId47" Type="http://schemas.openxmlformats.org/officeDocument/2006/relationships/oleObject" Target="../embeddings/oleObject93.bin"/><Relationship Id="rId50" Type="http://schemas.openxmlformats.org/officeDocument/2006/relationships/image" Target="../media/image92.emf"/><Relationship Id="rId55" Type="http://schemas.openxmlformats.org/officeDocument/2006/relationships/oleObject" Target="../embeddings/oleObject97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9" Type="http://schemas.openxmlformats.org/officeDocument/2006/relationships/oleObject" Target="../embeddings/oleObject84.bin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87.emf"/><Relationship Id="rId45" Type="http://schemas.openxmlformats.org/officeDocument/2006/relationships/oleObject" Target="../embeddings/oleObject92.bin"/><Relationship Id="rId53" Type="http://schemas.openxmlformats.org/officeDocument/2006/relationships/oleObject" Target="../embeddings/oleObject96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89.emf"/><Relationship Id="rId52" Type="http://schemas.openxmlformats.org/officeDocument/2006/relationships/image" Target="../media/image93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4.w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2.e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Relationship Id="rId48" Type="http://schemas.openxmlformats.org/officeDocument/2006/relationships/image" Target="../media/image91.emf"/><Relationship Id="rId56" Type="http://schemas.openxmlformats.org/officeDocument/2006/relationships/image" Target="../media/image95.wmf"/><Relationship Id="rId8" Type="http://schemas.openxmlformats.org/officeDocument/2006/relationships/image" Target="../media/image55.wmf"/><Relationship Id="rId51" Type="http://schemas.openxmlformats.org/officeDocument/2006/relationships/oleObject" Target="../embeddings/oleObject95.bin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86.emf"/><Relationship Id="rId46" Type="http://schemas.openxmlformats.org/officeDocument/2006/relationships/image" Target="../media/image90.emf"/><Relationship Id="rId20" Type="http://schemas.openxmlformats.org/officeDocument/2006/relationships/image" Target="../media/image77.emf"/><Relationship Id="rId41" Type="http://schemas.openxmlformats.org/officeDocument/2006/relationships/oleObject" Target="../embeddings/oleObject90.bin"/><Relationship Id="rId54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1.emf"/><Relationship Id="rId36" Type="http://schemas.openxmlformats.org/officeDocument/2006/relationships/image" Target="../media/image85.emf"/><Relationship Id="rId49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847528" y="1687875"/>
            <a:ext cx="8000678" cy="690994"/>
            <a:chOff x="541" y="437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59" y="691"/>
              <a:ext cx="5095" cy="359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986935" y="1036639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、唯一性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417763" y="1755776"/>
            <a:ext cx="704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每个收敛的数列只有一个极限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2007986" y="2497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37932"/>
              </p:ext>
            </p:extLst>
          </p:nvPr>
        </p:nvGraphicFramePr>
        <p:xfrm>
          <a:off x="2743200" y="2572451"/>
          <a:ext cx="3968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4" name="公式" r:id="rId3" imgW="4356000" imgH="583920" progId="Equation.3">
                  <p:embed/>
                </p:oleObj>
              </mc:Choice>
              <mc:Fallback>
                <p:oleObj name="公式" r:id="rId3" imgW="43560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72451"/>
                        <a:ext cx="3968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6923882" y="249713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由定义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97388"/>
              </p:ext>
            </p:extLst>
          </p:nvPr>
        </p:nvGraphicFramePr>
        <p:xfrm>
          <a:off x="2003695" y="3292891"/>
          <a:ext cx="3441454" cy="5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5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95" y="3292891"/>
                        <a:ext cx="3441454" cy="53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1855"/>
              </p:ext>
            </p:extLst>
          </p:nvPr>
        </p:nvGraphicFramePr>
        <p:xfrm>
          <a:off x="5407819" y="3301208"/>
          <a:ext cx="39671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6" name="公式" r:id="rId7" imgW="4381200" imgH="482400" progId="Equation.3">
                  <p:embed/>
                </p:oleObj>
              </mc:Choice>
              <mc:Fallback>
                <p:oleObj name="公式" r:id="rId7" imgW="4381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819" y="3301208"/>
                        <a:ext cx="39671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2173288" y="3938588"/>
          <a:ext cx="3922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7" name="公式" r:id="rId9" imgW="4330440" imgH="482400" progId="Equation.3">
                  <p:embed/>
                </p:oleObj>
              </mc:Choice>
              <mc:Fallback>
                <p:oleObj name="公式" r:id="rId9" imgW="433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938588"/>
                        <a:ext cx="39227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6172201" y="3938589"/>
          <a:ext cx="3014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8" name="公式" r:id="rId11" imgW="3327120" imgH="457200" progId="Equation.3">
                  <p:embed/>
                </p:oleObj>
              </mc:Choice>
              <mc:Fallback>
                <p:oleObj name="公式" r:id="rId11" imgW="332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3938589"/>
                        <a:ext cx="3014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2189164" y="4624388"/>
          <a:ext cx="2230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9" name="公式" r:id="rId13" imgW="2463480" imgH="419040" progId="Equation.3">
                  <p:embed/>
                </p:oleObj>
              </mc:Choice>
              <mc:Fallback>
                <p:oleObj name="公式" r:id="rId13" imgW="2463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4624388"/>
                        <a:ext cx="2230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/>
        </p:nvGraphicFramePr>
        <p:xfrm>
          <a:off x="4495801" y="4624388"/>
          <a:ext cx="38401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0" name="公式" r:id="rId15" imgW="4241520" imgH="482400" progId="Equation.3">
                  <p:embed/>
                </p:oleObj>
              </mc:Choice>
              <mc:Fallback>
                <p:oleObj name="公式" r:id="rId15" imgW="4241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624388"/>
                        <a:ext cx="38401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/>
          <p:cNvGraphicFramePr>
            <a:graphicFrameLocks noChangeAspect="1"/>
          </p:cNvGraphicFramePr>
          <p:nvPr/>
        </p:nvGraphicFramePr>
        <p:xfrm>
          <a:off x="4648200" y="5310188"/>
          <a:ext cx="2586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1" name="公式" r:id="rId17" imgW="2857320" imgH="482400" progId="Equation.3">
                  <p:embed/>
                </p:oleObj>
              </mc:Choice>
              <mc:Fallback>
                <p:oleObj name="公式" r:id="rId17" imgW="2857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10188"/>
                        <a:ext cx="25860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/>
        </p:nvGraphicFramePr>
        <p:xfrm>
          <a:off x="7391401" y="5310188"/>
          <a:ext cx="1736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2" name="公式" r:id="rId19" imgW="1917360" imgH="330120" progId="Equation.3">
                  <p:embed/>
                </p:oleObj>
              </mc:Choice>
              <mc:Fallback>
                <p:oleObj name="公式" r:id="rId19" imgW="1917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5310188"/>
                        <a:ext cx="1736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97419"/>
              </p:ext>
            </p:extLst>
          </p:nvPr>
        </p:nvGraphicFramePr>
        <p:xfrm>
          <a:off x="2128838" y="5995988"/>
          <a:ext cx="3967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3" name="公式" r:id="rId21" imgW="4381200" imgH="419040" progId="Equation.3">
                  <p:embed/>
                </p:oleObj>
              </mc:Choice>
              <mc:Fallback>
                <p:oleObj name="公式" r:id="rId21" imgW="4381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995988"/>
                        <a:ext cx="3967162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6096000" y="5881688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故收敛数列极限唯一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5842" name="Rectangle 18"/>
          <p:cNvSpPr>
            <a:spLocks noChangeArrowheads="1"/>
          </p:cNvSpPr>
          <p:nvPr/>
        </p:nvSpPr>
        <p:spPr bwMode="white">
          <a:xfrm>
            <a:off x="2743200" y="381000"/>
            <a:ext cx="64770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 dirty="0"/>
              <a:t>四、数列</a:t>
            </a:r>
            <a:r>
              <a:rPr lang="zh-CN" altLang="en-US" sz="2800" dirty="0">
                <a:latin typeface="New Century Schoolbook" panose="02040603050705020304" pitchFamily="18" charset="0"/>
              </a:rPr>
              <a:t>极</a:t>
            </a:r>
            <a:r>
              <a:rPr lang="zh-CN" altLang="en-US" sz="2800" dirty="0"/>
              <a:t>限的性质</a:t>
            </a:r>
            <a:endParaRPr lang="zh-CN" altLang="en-US" sz="2800" b="1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705100" y="548680"/>
            <a:ext cx="6477000" cy="533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  <a:ea typeface="宋体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、数列极限的性质</a:t>
            </a:r>
          </a:p>
        </p:txBody>
      </p:sp>
    </p:spTree>
    <p:extLst>
      <p:ext uri="{BB962C8B-B14F-4D97-AF65-F5344CB8AC3E}">
        <p14:creationId xmlns:p14="http://schemas.microsoft.com/office/powerpoint/2010/main" val="3054843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/>
      <p:bldP spid="205827" grpId="0" autoUpdateAnimBg="0"/>
      <p:bldP spid="205828" grpId="0" autoUpdateAnimBg="0"/>
      <p:bldP spid="205830" grpId="0" autoUpdateAnimBg="0"/>
      <p:bldP spid="20584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977307" y="112118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1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991544" y="2996952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white">
          <a:xfrm>
            <a:off x="2743200" y="381000"/>
            <a:ext cx="647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四、数列极限的性质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77578"/>
              </p:ext>
            </p:extLst>
          </p:nvPr>
        </p:nvGraphicFramePr>
        <p:xfrm>
          <a:off x="2601144" y="3790511"/>
          <a:ext cx="5065842" cy="54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8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1144" y="3790511"/>
                        <a:ext cx="5065842" cy="54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63347"/>
              </p:ext>
            </p:extLst>
          </p:nvPr>
        </p:nvGraphicFramePr>
        <p:xfrm>
          <a:off x="2586907" y="4485349"/>
          <a:ext cx="5854352" cy="67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9" name="Equation" r:id="rId5" imgW="2438280" imgH="279360" progId="Equation.DSMT4">
                  <p:embed/>
                </p:oleObj>
              </mc:Choice>
              <mc:Fallback>
                <p:oleObj name="Equation" r:id="rId5" imgW="243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907" y="4485349"/>
                        <a:ext cx="5854352" cy="67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39494"/>
              </p:ext>
            </p:extLst>
          </p:nvPr>
        </p:nvGraphicFramePr>
        <p:xfrm>
          <a:off x="2908850" y="699423"/>
          <a:ext cx="6145699" cy="1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0" name="Equation" r:id="rId7" imgW="2730240" imgH="647640" progId="Equation.DSMT4">
                  <p:embed/>
                </p:oleObj>
              </mc:Choice>
              <mc:Fallback>
                <p:oleObj name="Equation" r:id="rId7" imgW="2730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850" y="699423"/>
                        <a:ext cx="6145699" cy="1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44462"/>
              </p:ext>
            </p:extLst>
          </p:nvPr>
        </p:nvGraphicFramePr>
        <p:xfrm>
          <a:off x="2989188" y="2252735"/>
          <a:ext cx="43418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" name="Equation" r:id="rId9" imgW="1917360" imgH="241200" progId="Equation.DSMT4">
                  <p:embed/>
                </p:oleObj>
              </mc:Choice>
              <mc:Fallback>
                <p:oleObj name="Equation" r:id="rId9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9188" y="2252735"/>
                        <a:ext cx="43418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59736"/>
              </p:ext>
            </p:extLst>
          </p:nvPr>
        </p:nvGraphicFramePr>
        <p:xfrm>
          <a:off x="2629172" y="3022899"/>
          <a:ext cx="7463491" cy="67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2" name="Equation" r:id="rId11" imgW="3022560" imgH="279360" progId="Equation.DSMT4">
                  <p:embed/>
                </p:oleObj>
              </mc:Choice>
              <mc:Fallback>
                <p:oleObj name="Equation" r:id="rId11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9172" y="3022899"/>
                        <a:ext cx="7463491" cy="672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7570"/>
              </p:ext>
            </p:extLst>
          </p:nvPr>
        </p:nvGraphicFramePr>
        <p:xfrm>
          <a:off x="2495600" y="5346805"/>
          <a:ext cx="4980645" cy="52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3" name="Equation" r:id="rId13" imgW="2044440" imgH="228600" progId="Equation.DSMT4">
                  <p:embed/>
                </p:oleObj>
              </mc:Choice>
              <mc:Fallback>
                <p:oleObj name="Equation" r:id="rId13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5600" y="5346805"/>
                        <a:ext cx="4980645" cy="527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7753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2686050" y="62436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29FED23C-131B-4F71-A259-B9A46BD8BB4D}" type="slidenum"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pPr algn="l"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>
            <a:off x="2341087" y="3424594"/>
            <a:ext cx="6582370" cy="2042343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2423592" y="2648102"/>
            <a:ext cx="6512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证明数列发散时，可采取下列两种方法</a:t>
            </a:r>
            <a:endParaRPr lang="zh-CN" altLang="en-US" dirty="0">
              <a:solidFill>
                <a:srgbClr val="FF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98779" y="3729734"/>
            <a:ext cx="5927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找到两个极限不同的子列；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686050" y="4424394"/>
            <a:ext cx="47350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一个发散的子列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28013"/>
              </p:ext>
            </p:extLst>
          </p:nvPr>
        </p:nvGraphicFramePr>
        <p:xfrm>
          <a:off x="1631504" y="1367883"/>
          <a:ext cx="3287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367883"/>
                        <a:ext cx="3287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19868"/>
              </p:ext>
            </p:extLst>
          </p:nvPr>
        </p:nvGraphicFramePr>
        <p:xfrm>
          <a:off x="5361386" y="1285714"/>
          <a:ext cx="5740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386" y="1285714"/>
                        <a:ext cx="5740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81406"/>
              </p:ext>
            </p:extLst>
          </p:nvPr>
        </p:nvGraphicFramePr>
        <p:xfrm>
          <a:off x="4759445" y="1447436"/>
          <a:ext cx="588268" cy="38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3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9445" y="1447436"/>
                        <a:ext cx="588268" cy="38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6600056" y="1828080"/>
            <a:ext cx="146298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441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21508" grpId="0"/>
      <p:bldP spid="13" grpId="0" autoUpdateAnimBg="0"/>
      <p:bldP spid="1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977307" y="112118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练习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631504" y="2996952"/>
            <a:ext cx="969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Hint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white">
          <a:xfrm>
            <a:off x="2743200" y="381000"/>
            <a:ext cx="647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四、数列极限的性质</a:t>
            </a:r>
            <a:endParaRPr lang="zh-CN" altLang="en-US" sz="2800" b="1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2537"/>
              </p:ext>
            </p:extLst>
          </p:nvPr>
        </p:nvGraphicFramePr>
        <p:xfrm>
          <a:off x="2673729" y="3933056"/>
          <a:ext cx="52435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4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729" y="3933056"/>
                        <a:ext cx="5243513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19202"/>
              </p:ext>
            </p:extLst>
          </p:nvPr>
        </p:nvGraphicFramePr>
        <p:xfrm>
          <a:off x="3048971" y="914400"/>
          <a:ext cx="5489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5" name="Equation" r:id="rId5" imgW="2438280" imgH="406080" progId="Equation.DSMT4">
                  <p:embed/>
                </p:oleObj>
              </mc:Choice>
              <mc:Fallback>
                <p:oleObj name="Equation" r:id="rId5" imgW="2438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971" y="914400"/>
                        <a:ext cx="54895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7105"/>
              </p:ext>
            </p:extLst>
          </p:nvPr>
        </p:nvGraphicFramePr>
        <p:xfrm>
          <a:off x="2676525" y="1943100"/>
          <a:ext cx="50593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6" name="Equation" r:id="rId7" imgW="2234880" imgH="406080" progId="Equation.DSMT4">
                  <p:embed/>
                </p:oleObj>
              </mc:Choice>
              <mc:Fallback>
                <p:oleObj name="Equation" r:id="rId7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6525" y="1943100"/>
                        <a:ext cx="505936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3640"/>
              </p:ext>
            </p:extLst>
          </p:nvPr>
        </p:nvGraphicFramePr>
        <p:xfrm>
          <a:off x="2676525" y="3008975"/>
          <a:ext cx="4892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7" name="Equation" r:id="rId9" imgW="1981080" imgH="279360" progId="Equation.DSMT4">
                  <p:embed/>
                </p:oleObj>
              </mc:Choice>
              <mc:Fallback>
                <p:oleObj name="Equation" r:id="rId9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6525" y="3008975"/>
                        <a:ext cx="48926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19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559496" y="1269795"/>
            <a:ext cx="9449072" cy="2655217"/>
            <a:chOff x="541" y="437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82" cy="386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59496" y="696118"/>
            <a:ext cx="21739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保序性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20753" y="1412777"/>
            <a:ext cx="124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4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ew Century Schoolbook" panose="020406030507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427333" y="1472717"/>
          <a:ext cx="6923037" cy="63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9" name="Equation" r:id="rId3" imgW="3022560" imgH="279360" progId="Equation.DSMT4">
                  <p:embed/>
                </p:oleObj>
              </mc:Choice>
              <mc:Fallback>
                <p:oleObj name="Equation" r:id="rId3" imgW="3022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7333" y="1472717"/>
                        <a:ext cx="6923037" cy="63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02306"/>
              </p:ext>
            </p:extLst>
          </p:nvPr>
        </p:nvGraphicFramePr>
        <p:xfrm>
          <a:off x="2278817" y="2033500"/>
          <a:ext cx="7741294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0" name="Equation" r:id="rId5" imgW="3377880" imgH="469800" progId="Equation.DSMT4">
                  <p:embed/>
                </p:oleObj>
              </mc:Choice>
              <mc:Fallback>
                <p:oleObj name="Equation" r:id="rId5" imgW="3377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8817" y="2033500"/>
                        <a:ext cx="7741294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300500" y="3212976"/>
          <a:ext cx="6768752" cy="51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1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0500" y="3212976"/>
                        <a:ext cx="6768752" cy="51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78817" y="395947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91239"/>
              </p:ext>
            </p:extLst>
          </p:nvPr>
        </p:nvGraphicFramePr>
        <p:xfrm>
          <a:off x="2927647" y="4008358"/>
          <a:ext cx="3432429" cy="5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2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7647" y="4008358"/>
                        <a:ext cx="3432429" cy="50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00375"/>
              </p:ext>
            </p:extLst>
          </p:nvPr>
        </p:nvGraphicFramePr>
        <p:xfrm>
          <a:off x="6456040" y="4019922"/>
          <a:ext cx="1728191" cy="43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3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6040" y="4019922"/>
                        <a:ext cx="1728191" cy="438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17401"/>
              </p:ext>
            </p:extLst>
          </p:nvPr>
        </p:nvGraphicFramePr>
        <p:xfrm>
          <a:off x="2689225" y="4613275"/>
          <a:ext cx="5813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4" name="Equation" r:id="rId13" imgW="2666880" imgH="241200" progId="Equation.DSMT4">
                  <p:embed/>
                </p:oleObj>
              </mc:Choice>
              <mc:Fallback>
                <p:oleObj name="Equation" r:id="rId13" imgW="266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9225" y="4613275"/>
                        <a:ext cx="58134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3673"/>
              </p:ext>
            </p:extLst>
          </p:nvPr>
        </p:nvGraphicFramePr>
        <p:xfrm>
          <a:off x="2674938" y="5222875"/>
          <a:ext cx="5883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5" name="Equation" r:id="rId15" imgW="2692080" imgH="241200" progId="Equation.DSMT4">
                  <p:embed/>
                </p:oleObj>
              </mc:Choice>
              <mc:Fallback>
                <p:oleObj name="Equation" r:id="rId15" imgW="269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222875"/>
                        <a:ext cx="5883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87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30301"/>
              </p:ext>
            </p:extLst>
          </p:nvPr>
        </p:nvGraphicFramePr>
        <p:xfrm>
          <a:off x="2199672" y="821224"/>
          <a:ext cx="299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8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9672" y="821224"/>
                        <a:ext cx="29956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1567"/>
              </p:ext>
            </p:extLst>
          </p:nvPr>
        </p:nvGraphicFramePr>
        <p:xfrm>
          <a:off x="5380347" y="843031"/>
          <a:ext cx="251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9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0347" y="843031"/>
                        <a:ext cx="2511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6316"/>
              </p:ext>
            </p:extLst>
          </p:nvPr>
        </p:nvGraphicFramePr>
        <p:xfrm>
          <a:off x="2865646" y="1417062"/>
          <a:ext cx="3319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0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5646" y="1417062"/>
                        <a:ext cx="33194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34850"/>
              </p:ext>
            </p:extLst>
          </p:nvPr>
        </p:nvGraphicFramePr>
        <p:xfrm>
          <a:off x="2357004" y="2035715"/>
          <a:ext cx="7113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1" name="Equation" r:id="rId9" imgW="3225600" imgH="228600" progId="Equation.DSMT4">
                  <p:embed/>
                </p:oleObj>
              </mc:Choice>
              <mc:Fallback>
                <p:oleObj name="Equation" r:id="rId9" imgW="322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7004" y="2035715"/>
                        <a:ext cx="71135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4075348" y="2378497"/>
            <a:ext cx="3816424" cy="1143620"/>
            <a:chOff x="2913328" y="3068960"/>
            <a:chExt cx="3816424" cy="114362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/>
            </p:nvPr>
          </p:nvGraphicFramePr>
          <p:xfrm>
            <a:off x="3799527" y="3788143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2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99527" y="3788143"/>
                          <a:ext cx="1143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4872402" y="379754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3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402" y="3797548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5607340" y="3797548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4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340" y="3797548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组合 55"/>
            <p:cNvGrpSpPr/>
            <p:nvPr/>
          </p:nvGrpSpPr>
          <p:grpSpPr>
            <a:xfrm>
              <a:off x="2913328" y="3068960"/>
              <a:ext cx="3816424" cy="1143620"/>
              <a:chOff x="2627784" y="2276872"/>
              <a:chExt cx="3816424" cy="1143620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2627784" y="3068960"/>
                <a:ext cx="381642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19872" y="3068960"/>
              <a:ext cx="288032" cy="3168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25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419872" y="3068960"/>
                            <a:ext cx="288032" cy="3168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20072" y="3068960"/>
              <a:ext cx="360040" cy="351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26" name="Equation" r:id="rId18" imgW="126720" imgH="177480" progId="Equation.DSMT4">
                      <p:embed/>
                    </p:oleObj>
                  </mc:Choice>
                  <mc:Fallback>
                    <p:oleObj name="Equation" r:id="rId18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220072" y="3068960"/>
                            <a:ext cx="360040" cy="3515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35996" y="3112752"/>
              <a:ext cx="235663" cy="288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27" name="Equation" r:id="rId20" imgW="114120" imgH="139680" progId="Equation.DSMT4">
                      <p:embed/>
                    </p:oleObj>
                  </mc:Choice>
                  <mc:Fallback>
                    <p:oleObj name="Equation" r:id="rId20" imgW="1141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535996" y="3112752"/>
                            <a:ext cx="235663" cy="2880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9" name="组合 48"/>
              <p:cNvGrpSpPr/>
              <p:nvPr/>
            </p:nvGrpSpPr>
            <p:grpSpPr>
              <a:xfrm>
                <a:off x="2841539" y="2834126"/>
                <a:ext cx="1440160" cy="441453"/>
                <a:chOff x="2843808" y="2843531"/>
                <a:chExt cx="1440160" cy="441453"/>
              </a:xfrm>
            </p:grpSpPr>
            <p:sp>
              <p:nvSpPr>
                <p:cNvPr id="38" name="弧形 37"/>
                <p:cNvSpPr/>
                <p:nvPr/>
              </p:nvSpPr>
              <p:spPr>
                <a:xfrm>
                  <a:off x="3635896" y="2852936"/>
                  <a:ext cx="648072" cy="432048"/>
                </a:xfrm>
                <a:prstGeom prst="arc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弧形 39"/>
                <p:cNvSpPr/>
                <p:nvPr/>
              </p:nvSpPr>
              <p:spPr>
                <a:xfrm flipH="1">
                  <a:off x="2843808" y="2843531"/>
                  <a:ext cx="612068" cy="432048"/>
                </a:xfrm>
                <a:prstGeom prst="arc">
                  <a:avLst>
                    <a:gd name="adj1" fmla="val 16200000"/>
                    <a:gd name="adj2" fmla="val 135722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2" name="直接连接符 41"/>
                <p:cNvCxnSpPr>
                  <a:stCxn id="40" idx="0"/>
                </p:cNvCxnSpPr>
                <p:nvPr/>
              </p:nvCxnSpPr>
              <p:spPr>
                <a:xfrm>
                  <a:off x="3149842" y="2843531"/>
                  <a:ext cx="823555" cy="940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组合 49"/>
              <p:cNvGrpSpPr/>
              <p:nvPr/>
            </p:nvGrpSpPr>
            <p:grpSpPr>
              <a:xfrm>
                <a:off x="4644008" y="2824721"/>
                <a:ext cx="1440160" cy="441453"/>
                <a:chOff x="2843808" y="2843531"/>
                <a:chExt cx="1440160" cy="441453"/>
              </a:xfrm>
            </p:grpSpPr>
            <p:sp>
              <p:nvSpPr>
                <p:cNvPr id="51" name="弧形 50"/>
                <p:cNvSpPr/>
                <p:nvPr/>
              </p:nvSpPr>
              <p:spPr>
                <a:xfrm>
                  <a:off x="3635896" y="2852936"/>
                  <a:ext cx="648072" cy="432048"/>
                </a:xfrm>
                <a:prstGeom prst="arc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" name="弧形 51"/>
                <p:cNvSpPr/>
                <p:nvPr/>
              </p:nvSpPr>
              <p:spPr>
                <a:xfrm flipH="1">
                  <a:off x="2843808" y="2843531"/>
                  <a:ext cx="612068" cy="432048"/>
                </a:xfrm>
                <a:prstGeom prst="arc">
                  <a:avLst>
                    <a:gd name="adj1" fmla="val 16200000"/>
                    <a:gd name="adj2" fmla="val 135722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3" name="直接连接符 52"/>
                <p:cNvCxnSpPr>
                  <a:stCxn id="52" idx="0"/>
                </p:cNvCxnSpPr>
                <p:nvPr/>
              </p:nvCxnSpPr>
              <p:spPr>
                <a:xfrm>
                  <a:off x="3149842" y="2843531"/>
                  <a:ext cx="823555" cy="940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93191" y="2276872"/>
              <a:ext cx="356251" cy="4275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28" name="Equation" r:id="rId22" imgW="190440" imgH="228600" progId="Equation.DSMT4">
                      <p:embed/>
                    </p:oleObj>
                  </mc:Choice>
                  <mc:Fallback>
                    <p:oleObj name="Equation" r:id="rId22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293191" y="2276872"/>
                            <a:ext cx="356251" cy="4275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56076" y="2276872"/>
              <a:ext cx="360040" cy="43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29" name="Equation" r:id="rId24" imgW="190440" imgH="228600" progId="Equation.DSMT4">
                      <p:embed/>
                    </p:oleObj>
                  </mc:Choice>
                  <mc:Fallback>
                    <p:oleObj name="Equation" r:id="rId24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256076" y="2276872"/>
                            <a:ext cx="360040" cy="4320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4425"/>
              </p:ext>
            </p:extLst>
          </p:nvPr>
        </p:nvGraphicFramePr>
        <p:xfrm>
          <a:off x="2197101" y="3455048"/>
          <a:ext cx="4519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0" name="Equation" r:id="rId26" imgW="2070000" imgH="215640" progId="Equation.DSMT4">
                  <p:embed/>
                </p:oleObj>
              </mc:Choice>
              <mc:Fallback>
                <p:oleObj name="Equation" r:id="rId26" imgW="2070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97101" y="3455048"/>
                        <a:ext cx="45196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98405"/>
              </p:ext>
            </p:extLst>
          </p:nvPr>
        </p:nvGraphicFramePr>
        <p:xfrm>
          <a:off x="7165127" y="3455048"/>
          <a:ext cx="2736304" cy="48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1" name="Equation" r:id="rId28" imgW="1143000" imgH="215640" progId="Equation.DSMT4">
                  <p:embed/>
                </p:oleObj>
              </mc:Choice>
              <mc:Fallback>
                <p:oleObj name="Equation" r:id="rId28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65127" y="3455048"/>
                        <a:ext cx="2736304" cy="48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21774"/>
              </p:ext>
            </p:extLst>
          </p:nvPr>
        </p:nvGraphicFramePr>
        <p:xfrm>
          <a:off x="2475241" y="4060924"/>
          <a:ext cx="3963332" cy="51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" name="Equation" r:id="rId30" imgW="1752480" imgH="228600" progId="Equation.DSMT4">
                  <p:embed/>
                </p:oleObj>
              </mc:Choice>
              <mc:Fallback>
                <p:oleObj name="Equation" r:id="rId30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75241" y="4060924"/>
                        <a:ext cx="3963332" cy="51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84167"/>
              </p:ext>
            </p:extLst>
          </p:nvPr>
        </p:nvGraphicFramePr>
        <p:xfrm>
          <a:off x="3661296" y="4527599"/>
          <a:ext cx="225250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3" name="Equation" r:id="rId32" imgW="977760" imgH="406080" progId="Equation.DSMT4">
                  <p:embed/>
                </p:oleObj>
              </mc:Choice>
              <mc:Fallback>
                <p:oleObj name="Equation" r:id="rId32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661296" y="4527599"/>
                        <a:ext cx="2252502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/>
          </p:nvPr>
        </p:nvGraphicFramePr>
        <p:xfrm>
          <a:off x="2351584" y="5445225"/>
          <a:ext cx="5832648" cy="50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4" name="Equation" r:id="rId34" imgW="2628720" imgH="228600" progId="Equation.DSMT4">
                  <p:embed/>
                </p:oleObj>
              </mc:Choice>
              <mc:Fallback>
                <p:oleObj name="Equation" r:id="rId34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51584" y="5445225"/>
                        <a:ext cx="5832648" cy="50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63801"/>
              </p:ext>
            </p:extLst>
          </p:nvPr>
        </p:nvGraphicFramePr>
        <p:xfrm>
          <a:off x="6667636" y="1437282"/>
          <a:ext cx="1157651" cy="46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5" name="Equation" r:id="rId36" imgW="507960" imgH="203040" progId="Equation.DSMT4">
                  <p:embed/>
                </p:oleObj>
              </mc:Choice>
              <mc:Fallback>
                <p:oleObj name="Equation" r:id="rId36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67636" y="1437282"/>
                        <a:ext cx="1157651" cy="46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7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487488" y="2055730"/>
            <a:ext cx="9289032" cy="4613630"/>
            <a:chOff x="541" y="437"/>
            <a:chExt cx="5341" cy="4118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99076" y="626324"/>
            <a:ext cx="54373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1592"/>
              </p:ext>
            </p:extLst>
          </p:nvPr>
        </p:nvGraphicFramePr>
        <p:xfrm>
          <a:off x="2327275" y="660978"/>
          <a:ext cx="7776864" cy="5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2" name="Equation" r:id="rId3" imgW="3492360" imgH="228600" progId="Equation.DSMT4">
                  <p:embed/>
                </p:oleObj>
              </mc:Choice>
              <mc:Fallback>
                <p:oleObj name="Equation" r:id="rId3" imgW="349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660978"/>
                        <a:ext cx="7776864" cy="500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21301"/>
              </p:ext>
            </p:extLst>
          </p:nvPr>
        </p:nvGraphicFramePr>
        <p:xfrm>
          <a:off x="1631504" y="1163165"/>
          <a:ext cx="5472608" cy="8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3" name="Equation" r:id="rId5" imgW="2463480" imgH="406080" progId="Equation.DSMT4">
                  <p:embed/>
                </p:oleObj>
              </mc:Choice>
              <mc:Fallback>
                <p:oleObj name="Equation" r:id="rId5" imgW="2463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504" y="1163165"/>
                        <a:ext cx="5472608" cy="87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46905"/>
              </p:ext>
            </p:extLst>
          </p:nvPr>
        </p:nvGraphicFramePr>
        <p:xfrm>
          <a:off x="7248128" y="1389208"/>
          <a:ext cx="3370717" cy="60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4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128" y="1389208"/>
                        <a:ext cx="3370717" cy="60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12569" y="2420888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ew Century Schoolbook" panose="020406030507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1838"/>
              </p:ext>
            </p:extLst>
          </p:nvPr>
        </p:nvGraphicFramePr>
        <p:xfrm>
          <a:off x="3230563" y="2425700"/>
          <a:ext cx="6173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5" name="Equation" r:id="rId9" imgW="2628720" imgH="279360" progId="Equation.DSMT4">
                  <p:embed/>
                </p:oleObj>
              </mc:Choice>
              <mc:Fallback>
                <p:oleObj name="Equation" r:id="rId9" imgW="262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563" y="2425700"/>
                        <a:ext cx="61737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90501"/>
              </p:ext>
            </p:extLst>
          </p:nvPr>
        </p:nvGraphicFramePr>
        <p:xfrm>
          <a:off x="2286670" y="3029721"/>
          <a:ext cx="5640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6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670" y="3029721"/>
                        <a:ext cx="56403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13265"/>
              </p:ext>
            </p:extLst>
          </p:nvPr>
        </p:nvGraphicFramePr>
        <p:xfrm>
          <a:off x="2242815" y="3687298"/>
          <a:ext cx="55197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7" name="Equation" r:id="rId13" imgW="2349360" imgH="279360" progId="Equation.DSMT4">
                  <p:embed/>
                </p:oleObj>
              </mc:Choice>
              <mc:Fallback>
                <p:oleObj name="Equation" r:id="rId13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15" y="3687298"/>
                        <a:ext cx="55197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12983"/>
              </p:ext>
            </p:extLst>
          </p:nvPr>
        </p:nvGraphicFramePr>
        <p:xfrm>
          <a:off x="2324778" y="4242370"/>
          <a:ext cx="5640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8" name="Equation" r:id="rId15" imgW="2361960" imgH="241200" progId="Equation.DSMT4">
                  <p:embed/>
                </p:oleObj>
              </mc:Choice>
              <mc:Fallback>
                <p:oleObj name="Equation" r:id="rId15" imgW="236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78" y="4242370"/>
                        <a:ext cx="56403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43938"/>
              </p:ext>
            </p:extLst>
          </p:nvPr>
        </p:nvGraphicFramePr>
        <p:xfrm>
          <a:off x="2242815" y="4905100"/>
          <a:ext cx="7694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9" name="Equation" r:id="rId17" imgW="3276360" imgH="291960" progId="Equation.DSMT4">
                  <p:embed/>
                </p:oleObj>
              </mc:Choice>
              <mc:Fallback>
                <p:oleObj name="Equation" r:id="rId17" imgW="3276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15" y="4905100"/>
                        <a:ext cx="76946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935760" y="5517232"/>
          <a:ext cx="1584176" cy="9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0" name="Equation" r:id="rId19" imgW="698400" imgH="406080" progId="Equation.DSMT4">
                  <p:embed/>
                </p:oleObj>
              </mc:Choice>
              <mc:Fallback>
                <p:oleObj name="Equation" r:id="rId19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5760" y="5517232"/>
                        <a:ext cx="1584176" cy="92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65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271465" y="672942"/>
            <a:ext cx="9649072" cy="1469298"/>
            <a:chOff x="541" y="437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919536" y="795612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推论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97386"/>
              </p:ext>
            </p:extLst>
          </p:nvPr>
        </p:nvGraphicFramePr>
        <p:xfrm>
          <a:off x="3128106" y="851716"/>
          <a:ext cx="6702231" cy="62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5" name="Equation" r:id="rId3" imgW="2984400" imgH="279360" progId="Equation.DSMT4">
                  <p:embed/>
                </p:oleObj>
              </mc:Choice>
              <mc:Fallback>
                <p:oleObj name="Equation" r:id="rId3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106" y="851716"/>
                        <a:ext cx="6702231" cy="62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84475"/>
              </p:ext>
            </p:extLst>
          </p:nvPr>
        </p:nvGraphicFramePr>
        <p:xfrm>
          <a:off x="1909014" y="1414601"/>
          <a:ext cx="2999309" cy="66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6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9014" y="1414601"/>
                        <a:ext cx="2999309" cy="666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919536" y="204789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16272"/>
              </p:ext>
            </p:extLst>
          </p:nvPr>
        </p:nvGraphicFramePr>
        <p:xfrm>
          <a:off x="2822347" y="2082976"/>
          <a:ext cx="2634304" cy="66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7"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2347" y="2082976"/>
                        <a:ext cx="2634304" cy="66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9806"/>
              </p:ext>
            </p:extLst>
          </p:nvPr>
        </p:nvGraphicFramePr>
        <p:xfrm>
          <a:off x="5470525" y="2084388"/>
          <a:ext cx="20875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8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0525" y="2084388"/>
                        <a:ext cx="20875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42601"/>
              </p:ext>
            </p:extLst>
          </p:nvPr>
        </p:nvGraphicFramePr>
        <p:xfrm>
          <a:off x="7593569" y="2097278"/>
          <a:ext cx="2398927" cy="47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9" name="Equation" r:id="rId11" imgW="1079280" imgH="215640" progId="Equation.DSMT4">
                  <p:embed/>
                </p:oleObj>
              </mc:Choice>
              <mc:Fallback>
                <p:oleObj name="Equation" r:id="rId11" imgW="1079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3569" y="2097278"/>
                        <a:ext cx="2398927" cy="479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78240"/>
              </p:ext>
            </p:extLst>
          </p:nvPr>
        </p:nvGraphicFramePr>
        <p:xfrm>
          <a:off x="1942946" y="2711225"/>
          <a:ext cx="1713458" cy="99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0" name="Equation" r:id="rId13" imgW="698400" imgH="406080" progId="Equation.DSMT4">
                  <p:embed/>
                </p:oleObj>
              </mc:Choice>
              <mc:Fallback>
                <p:oleObj name="Equation" r:id="rId13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2946" y="2711225"/>
                        <a:ext cx="1713458" cy="99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3683"/>
              </p:ext>
            </p:extLst>
          </p:nvPr>
        </p:nvGraphicFramePr>
        <p:xfrm>
          <a:off x="3791744" y="3039299"/>
          <a:ext cx="2233158" cy="49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1"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1744" y="3039299"/>
                        <a:ext cx="2233158" cy="49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51433"/>
              </p:ext>
            </p:extLst>
          </p:nvPr>
        </p:nvGraphicFramePr>
        <p:xfrm>
          <a:off x="6096001" y="3017304"/>
          <a:ext cx="2016224" cy="6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2" name="Equation" r:id="rId17" imgW="888840" imgH="279360" progId="Equation.DSMT4">
                  <p:embed/>
                </p:oleObj>
              </mc:Choice>
              <mc:Fallback>
                <p:oleObj name="Equation" r:id="rId17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1" y="3017304"/>
                        <a:ext cx="2016224" cy="63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18664"/>
              </p:ext>
            </p:extLst>
          </p:nvPr>
        </p:nvGraphicFramePr>
        <p:xfrm>
          <a:off x="8262938" y="3011488"/>
          <a:ext cx="2089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3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62938" y="3011488"/>
                        <a:ext cx="20891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67872"/>
              </p:ext>
            </p:extLst>
          </p:nvPr>
        </p:nvGraphicFramePr>
        <p:xfrm>
          <a:off x="1948097" y="3725394"/>
          <a:ext cx="2779751" cy="100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4" name="Equation" r:id="rId21" imgW="1193760" imgH="431640" progId="Equation.DSMT4">
                  <p:embed/>
                </p:oleObj>
              </mc:Choice>
              <mc:Fallback>
                <p:oleObj name="Equation" r:id="rId21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8097" y="3725394"/>
                        <a:ext cx="2779751" cy="1005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01369"/>
              </p:ext>
            </p:extLst>
          </p:nvPr>
        </p:nvGraphicFramePr>
        <p:xfrm>
          <a:off x="4957860" y="4005647"/>
          <a:ext cx="3188572" cy="52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5" name="Equation" r:id="rId23" imgW="1384200" imgH="228600" progId="Equation.DSMT4">
                  <p:embed/>
                </p:oleObj>
              </mc:Choice>
              <mc:Fallback>
                <p:oleObj name="Equation" r:id="rId23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57860" y="4005647"/>
                        <a:ext cx="3188572" cy="52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66891"/>
              </p:ext>
            </p:extLst>
          </p:nvPr>
        </p:nvGraphicFramePr>
        <p:xfrm>
          <a:off x="8263637" y="4034536"/>
          <a:ext cx="2224851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6" name="Equation" r:id="rId25" imgW="965160" imgH="215640" progId="Equation.DSMT4">
                  <p:embed/>
                </p:oleObj>
              </mc:Choice>
              <mc:Fallback>
                <p:oleObj name="Equation" r:id="rId25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63637" y="4034536"/>
                        <a:ext cx="2224851" cy="49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16073"/>
              </p:ext>
            </p:extLst>
          </p:nvPr>
        </p:nvGraphicFramePr>
        <p:xfrm>
          <a:off x="2324936" y="4748084"/>
          <a:ext cx="3629125" cy="9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7" name="Equation" r:id="rId27" imgW="1612800" imgH="431640" progId="Equation.DSMT4">
                  <p:embed/>
                </p:oleObj>
              </mc:Choice>
              <mc:Fallback>
                <p:oleObj name="Equation" r:id="rId27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24936" y="4748084"/>
                        <a:ext cx="3629125" cy="971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00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43472" y="838519"/>
            <a:ext cx="9361040" cy="3951664"/>
            <a:chOff x="541" y="437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2097641" y="1127887"/>
            <a:ext cx="33123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(</a:t>
            </a:r>
            <a:r>
              <a:rPr lang="zh-CN" altLang="en-US" b="1" dirty="0" smtClean="0">
                <a:solidFill>
                  <a:srgbClr val="FF0000"/>
                </a:solidFill>
                <a:latin typeface="宋体" charset="-122"/>
              </a:rPr>
              <a:t>四则运算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60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47285"/>
              </p:ext>
            </p:extLst>
          </p:nvPr>
        </p:nvGraphicFramePr>
        <p:xfrm>
          <a:off x="5132843" y="1207419"/>
          <a:ext cx="46021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5" name="Equation" r:id="rId3" imgW="1917700" imgH="279400" progId="Equation.3">
                  <p:embed/>
                </p:oleObj>
              </mc:Choice>
              <mc:Fallback>
                <p:oleObj name="Equation" r:id="rId3" imgW="191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843" y="1207419"/>
                        <a:ext cx="460216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06912"/>
              </p:ext>
            </p:extLst>
          </p:nvPr>
        </p:nvGraphicFramePr>
        <p:xfrm>
          <a:off x="2207568" y="1848460"/>
          <a:ext cx="7013575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6" name="公式" r:id="rId5" imgW="2616200" imgH="1117600" progId="Equation.3">
                  <p:embed/>
                </p:oleObj>
              </mc:Choice>
              <mc:Fallback>
                <p:oleObj name="公式" r:id="rId5" imgW="26162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848460"/>
                        <a:ext cx="7013575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52435"/>
              </p:ext>
            </p:extLst>
          </p:nvPr>
        </p:nvGraphicFramePr>
        <p:xfrm>
          <a:off x="1396355" y="4850205"/>
          <a:ext cx="1622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7" name="Equation" r:id="rId7" imgW="628802" imgH="171334" progId="Equation.3">
                  <p:embed/>
                </p:oleObj>
              </mc:Choice>
              <mc:Fallback>
                <p:oleObj name="Equation" r:id="rId7" imgW="628802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355" y="4850205"/>
                        <a:ext cx="1622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8" name="Text Box 12"/>
          <p:cNvSpPr txBox="1">
            <a:spLocks noChangeArrowheads="1"/>
          </p:cNvSpPr>
          <p:nvPr/>
        </p:nvSpPr>
        <p:spPr bwMode="auto">
          <a:xfrm>
            <a:off x="1384489" y="5361173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368731" y="5357066"/>
            <a:ext cx="8100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四则运算只对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有限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个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收敛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数列而言，否则不能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用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. 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97641" y="212893"/>
            <a:ext cx="3035202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ew Century Schoolbook" panose="02040603050705020304" pitchFamily="18" charset="0"/>
              </a:rPr>
              <a:t>E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四则运算</a:t>
            </a:r>
          </a:p>
        </p:txBody>
      </p:sp>
    </p:spTree>
    <p:extLst>
      <p:ext uri="{BB962C8B-B14F-4D97-AF65-F5344CB8AC3E}">
        <p14:creationId xmlns:p14="http://schemas.microsoft.com/office/powerpoint/2010/main" val="121891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 autoUpdateAnimBg="0"/>
      <p:bldP spid="260108" grpId="0" autoUpdateAnimBg="0"/>
      <p:bldP spid="2601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68387"/>
              </p:ext>
            </p:extLst>
          </p:nvPr>
        </p:nvGraphicFramePr>
        <p:xfrm>
          <a:off x="2063553" y="748220"/>
          <a:ext cx="4740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4" name="Equation" r:id="rId3" imgW="1876342" imgH="380897" progId="Equation.3">
                  <p:embed/>
                </p:oleObj>
              </mc:Choice>
              <mc:Fallback>
                <p:oleObj name="Equation" r:id="rId3" imgW="1876342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748220"/>
                        <a:ext cx="47402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>
            <p:extLst/>
          </p:nvPr>
        </p:nvGraphicFramePr>
        <p:xfrm>
          <a:off x="2063553" y="1805781"/>
          <a:ext cx="50244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5" name="Equation" r:id="rId5" imgW="1990859" imgH="380897" progId="Equation.3">
                  <p:embed/>
                </p:oleObj>
              </mc:Choice>
              <mc:Fallback>
                <p:oleObj name="Equation" r:id="rId5" imgW="19908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1805781"/>
                        <a:ext cx="50244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/>
          </p:nvPr>
        </p:nvGraphicFramePr>
        <p:xfrm>
          <a:off x="2135560" y="3072607"/>
          <a:ext cx="2336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6" name="Equation" r:id="rId7" imgW="914400" imgH="171334" progId="Equation.3">
                  <p:embed/>
                </p:oleObj>
              </mc:Choice>
              <mc:Fallback>
                <p:oleObj name="Equation" r:id="rId7" imgW="914400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3072607"/>
                        <a:ext cx="2336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>
            <p:extLst/>
          </p:nvPr>
        </p:nvGraphicFramePr>
        <p:xfrm>
          <a:off x="4511824" y="3072607"/>
          <a:ext cx="788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7" name="Equation" r:id="rId9" imgW="285598" imgH="171334" progId="Equation.3">
                  <p:embed/>
                </p:oleObj>
              </mc:Choice>
              <mc:Fallback>
                <p:oleObj name="Equation" r:id="rId9" imgW="285598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3072607"/>
                        <a:ext cx="788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7010400" y="2058686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无穷多个收敛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数列 </a:t>
            </a:r>
          </a:p>
        </p:txBody>
      </p:sp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5927577" y="2926748"/>
            <a:ext cx="218464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这是错误的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aphicFrame>
        <p:nvGraphicFramePr>
          <p:cNvPr id="262154" name="Object 10"/>
          <p:cNvGraphicFramePr>
            <a:graphicFrameLocks noChangeAspect="1"/>
          </p:cNvGraphicFramePr>
          <p:nvPr>
            <p:extLst/>
          </p:nvPr>
        </p:nvGraphicFramePr>
        <p:xfrm>
          <a:off x="1847528" y="3501009"/>
          <a:ext cx="54991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8" name="Equation" r:id="rId11" imgW="2181373" imgH="380897" progId="Equation.3">
                  <p:embed/>
                </p:oleObj>
              </mc:Choice>
              <mc:Fallback>
                <p:oleObj name="Equation" r:id="rId11" imgW="21813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501009"/>
                        <a:ext cx="54991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>
            <p:extLst/>
          </p:nvPr>
        </p:nvGraphicFramePr>
        <p:xfrm>
          <a:off x="7262019" y="3501009"/>
          <a:ext cx="30019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9" name="Equation" r:id="rId13" imgW="1181259" imgH="380897" progId="Equation.3">
                  <p:embed/>
                </p:oleObj>
              </mc:Choice>
              <mc:Fallback>
                <p:oleObj name="Equation" r:id="rId13" imgW="1181259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019" y="3501009"/>
                        <a:ext cx="300196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6" name="Object 12"/>
          <p:cNvGraphicFramePr>
            <a:graphicFrameLocks noChangeAspect="1"/>
          </p:cNvGraphicFramePr>
          <p:nvPr>
            <p:extLst/>
          </p:nvPr>
        </p:nvGraphicFramePr>
        <p:xfrm>
          <a:off x="3431704" y="4869160"/>
          <a:ext cx="22748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0" name="Equation" r:id="rId15" imgW="885944" imgH="380897" progId="Equation.3">
                  <p:embed/>
                </p:oleObj>
              </mc:Choice>
              <mc:Fallback>
                <p:oleObj name="Equation" r:id="rId15" imgW="885944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869160"/>
                        <a:ext cx="22748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7" name="Object 13"/>
          <p:cNvGraphicFramePr>
            <a:graphicFrameLocks noChangeAspect="1"/>
          </p:cNvGraphicFramePr>
          <p:nvPr>
            <p:extLst/>
          </p:nvPr>
        </p:nvGraphicFramePr>
        <p:xfrm>
          <a:off x="5678488" y="4437113"/>
          <a:ext cx="18653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1" name="Equation" r:id="rId17" imgW="723886" imgH="542848" progId="Equation.3">
                  <p:embed/>
                </p:oleObj>
              </mc:Choice>
              <mc:Fallback>
                <p:oleObj name="Equation" r:id="rId17" imgW="723886" imgH="542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4437113"/>
                        <a:ext cx="186531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8" name="Object 14"/>
          <p:cNvGraphicFramePr>
            <a:graphicFrameLocks noChangeAspect="1"/>
          </p:cNvGraphicFramePr>
          <p:nvPr>
            <p:extLst/>
          </p:nvPr>
        </p:nvGraphicFramePr>
        <p:xfrm>
          <a:off x="7680177" y="4797152"/>
          <a:ext cx="9493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2" name="Equation" r:id="rId19" imgW="352573" imgH="380897" progId="Equation.3">
                  <p:embed/>
                </p:oleObj>
              </mc:Choice>
              <mc:Fallback>
                <p:oleObj name="Equation" r:id="rId19" imgW="3525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7" y="4797152"/>
                        <a:ext cx="9493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5591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6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6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6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2" grpId="0" autoUpdateAnimBg="0"/>
      <p:bldP spid="26215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2127126" y="248652"/>
            <a:ext cx="3097039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</a:rPr>
              <a:t>12 </a:t>
            </a:r>
            <a:r>
              <a:rPr lang="zh-CN" altLang="en-US" sz="2800" b="1" dirty="0"/>
              <a:t>求下列极限</a:t>
            </a: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00266"/>
              </p:ext>
            </p:extLst>
          </p:nvPr>
        </p:nvGraphicFramePr>
        <p:xfrm>
          <a:off x="1905000" y="641351"/>
          <a:ext cx="6921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4" name="Equation" r:id="rId3" imgW="2752570" imgH="428509" progId="Equation.3">
                  <p:embed/>
                </p:oleObj>
              </mc:Choice>
              <mc:Fallback>
                <p:oleObj name="Equation" r:id="rId3" imgW="2752570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41351"/>
                        <a:ext cx="69215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1" name="Text Box 7"/>
          <p:cNvSpPr txBox="1">
            <a:spLocks noChangeArrowheads="1"/>
          </p:cNvSpPr>
          <p:nvPr/>
        </p:nvSpPr>
        <p:spPr bwMode="auto">
          <a:xfrm>
            <a:off x="1905000" y="30480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2454276" y="2819401"/>
          <a:ext cx="76803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5" name="Equation" r:id="rId5" imgW="3057601" imgH="428509" progId="Equation.3">
                  <p:embed/>
                </p:oleObj>
              </mc:Choice>
              <mc:Fallback>
                <p:oleObj name="Equation" r:id="rId5" imgW="3057601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2819401"/>
                        <a:ext cx="76803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2779713" y="3860801"/>
          <a:ext cx="73326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6" name="Equation" r:id="rId7" imgW="2914628" imgH="428509" progId="Equation.3">
                  <p:embed/>
                </p:oleObj>
              </mc:Choice>
              <mc:Fallback>
                <p:oleObj name="Equation" r:id="rId7" imgW="2914628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860801"/>
                        <a:ext cx="73326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2711451" y="4797426"/>
          <a:ext cx="7905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7" name="公式" r:id="rId9" imgW="285598" imgH="666917" progId="Equation.3">
                  <p:embed/>
                </p:oleObj>
              </mc:Choice>
              <mc:Fallback>
                <p:oleObj name="公式" r:id="rId9" imgW="285598" imgH="66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797426"/>
                        <a:ext cx="7905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4672013" y="4941888"/>
          <a:ext cx="1136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8" name="公式" r:id="rId11" imgW="428571" imgH="171334" progId="Equation.3">
                  <p:embed/>
                </p:oleObj>
              </mc:Choice>
              <mc:Fallback>
                <p:oleObj name="公式" r:id="rId11" imgW="428571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941888"/>
                        <a:ext cx="11366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6" name="Object 12"/>
          <p:cNvGraphicFramePr>
            <a:graphicFrameLocks noChangeAspect="1"/>
          </p:cNvGraphicFramePr>
          <p:nvPr/>
        </p:nvGraphicFramePr>
        <p:xfrm>
          <a:off x="3216275" y="4868864"/>
          <a:ext cx="11064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29" name="公式" r:id="rId13" imgW="419201" imgH="200179" progId="Equation.3">
                  <p:embed/>
                </p:oleObj>
              </mc:Choice>
              <mc:Fallback>
                <p:oleObj name="公式" r:id="rId13" imgW="419201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868864"/>
                        <a:ext cx="11064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7" name="Object 13"/>
          <p:cNvGraphicFramePr>
            <a:graphicFrameLocks noChangeAspect="1"/>
          </p:cNvGraphicFramePr>
          <p:nvPr>
            <p:extLst/>
          </p:nvPr>
        </p:nvGraphicFramePr>
        <p:xfrm>
          <a:off x="4655840" y="5445224"/>
          <a:ext cx="1136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0" name="公式" r:id="rId15" imgW="428571" imgH="171334" progId="Equation.3">
                  <p:embed/>
                </p:oleObj>
              </mc:Choice>
              <mc:Fallback>
                <p:oleObj name="公式" r:id="rId15" imgW="428571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5445224"/>
                        <a:ext cx="11366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/>
        </p:nvGraphicFramePr>
        <p:xfrm>
          <a:off x="3359151" y="5462588"/>
          <a:ext cx="4730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1" name="公式" r:id="rId17" imgW="162059" imgH="171334" progId="Equation.3">
                  <p:embed/>
                </p:oleObj>
              </mc:Choice>
              <mc:Fallback>
                <p:oleObj name="公式" r:id="rId17" imgW="162059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5462588"/>
                        <a:ext cx="4730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4656138" y="5949950"/>
          <a:ext cx="1136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2" name="公式" r:id="rId19" imgW="428571" imgH="152567" progId="Equation.3">
                  <p:embed/>
                </p:oleObj>
              </mc:Choice>
              <mc:Fallback>
                <p:oleObj name="公式" r:id="rId19" imgW="428571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949950"/>
                        <a:ext cx="1136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3287714" y="6056314"/>
          <a:ext cx="5048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3" name="公式" r:id="rId21" imgW="171428" imgH="133453" progId="Equation.3">
                  <p:embed/>
                </p:oleObj>
              </mc:Choice>
              <mc:Fallback>
                <p:oleObj name="公式" r:id="rId21" imgW="171428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6056314"/>
                        <a:ext cx="5048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239963" y="1628776"/>
          <a:ext cx="691991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34" name="Equation" r:id="rId23" imgW="2831760" imgH="507960" progId="Equation.DSMT4">
                  <p:embed/>
                </p:oleObj>
              </mc:Choice>
              <mc:Fallback>
                <p:oleObj name="Equation" r:id="rId23" imgW="283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39963" y="1628776"/>
                        <a:ext cx="691991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87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2325329" y="125015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9</a:t>
            </a: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3162300" y="1244600"/>
          <a:ext cx="506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0" name="公式" r:id="rId3" imgW="5067000" imgH="507960" progId="Equation.3">
                  <p:embed/>
                </p:oleObj>
              </mc:Choice>
              <mc:Fallback>
                <p:oleObj name="公式" r:id="rId3" imgW="5067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244600"/>
                        <a:ext cx="506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2362200" y="19954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08339" y="2057401"/>
          <a:ext cx="20018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1" name="公式" r:id="rId5" imgW="2197080" imgH="583920" progId="Equation.3">
                  <p:embed/>
                </p:oleObj>
              </mc:Choice>
              <mc:Fallback>
                <p:oleObj name="公式" r:id="rId5" imgW="21970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9" y="2057401"/>
                        <a:ext cx="20018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5486400" y="1981201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定义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6861176" y="1852613"/>
          <a:ext cx="1573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2" name="公式" r:id="rId7" imgW="1726920" imgH="888840" progId="Equation.3">
                  <p:embed/>
                </p:oleObj>
              </mc:Choice>
              <mc:Fallback>
                <p:oleObj name="公式" r:id="rId7" imgW="1726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1852613"/>
                        <a:ext cx="15732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/>
        </p:nvGraphicFramePr>
        <p:xfrm>
          <a:off x="2528888" y="2698750"/>
          <a:ext cx="60055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3" name="公式" r:id="rId9" imgW="6629400" imgH="888840" progId="Equation.3">
                  <p:embed/>
                </p:oleObj>
              </mc:Choice>
              <mc:Fallback>
                <p:oleObj name="公式" r:id="rId9" imgW="6629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698750"/>
                        <a:ext cx="60055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2514601" y="3384550"/>
          <a:ext cx="46466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4" name="公式" r:id="rId11" imgW="5130720" imgH="888840" progId="Equation.3">
                  <p:embed/>
                </p:oleObj>
              </mc:Choice>
              <mc:Fallback>
                <p:oleObj name="公式" r:id="rId11" imgW="5130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384550"/>
                        <a:ext cx="46466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7315200" y="353695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itchFamily="18" charset="0"/>
              </a:rPr>
              <a:t>区间长度为</a:t>
            </a:r>
            <a:r>
              <a:rPr kumimoji="1" lang="en-US" altLang="zh-CN" sz="2800" b="1" dirty="0">
                <a:latin typeface="Times New Roman" pitchFamily="18" charset="0"/>
              </a:rPr>
              <a:t>1.</a:t>
            </a:r>
          </a:p>
        </p:txBody>
      </p:sp>
      <p:graphicFrame>
        <p:nvGraphicFramePr>
          <p:cNvPr id="206859" name="Object 11"/>
          <p:cNvGraphicFramePr>
            <a:graphicFrameLocks noChangeAspect="1"/>
          </p:cNvGraphicFramePr>
          <p:nvPr>
            <p:extLst/>
          </p:nvPr>
        </p:nvGraphicFramePr>
        <p:xfrm>
          <a:off x="2457450" y="4373564"/>
          <a:ext cx="5582766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5" name="公式" r:id="rId13" imgW="5867280" imgH="469800" progId="Equation.3">
                  <p:embed/>
                </p:oleObj>
              </mc:Choice>
              <mc:Fallback>
                <p:oleObj name="公式" r:id="rId13" imgW="5867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373564"/>
                        <a:ext cx="5582766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2362200" y="5043488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不可能同时位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长度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的区间内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white">
          <a:xfrm>
            <a:off x="2743200" y="381000"/>
            <a:ext cx="647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四、数列极限的性质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30516100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20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  <p:bldP spid="206854" grpId="0" autoUpdateAnimBg="0"/>
      <p:bldP spid="206858" grpId="0" autoUpdateAnimBg="0"/>
      <p:bldP spid="20686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7" name="Object 5"/>
          <p:cNvGraphicFramePr>
            <a:graphicFrameLocks noChangeAspect="1"/>
          </p:cNvGraphicFramePr>
          <p:nvPr>
            <p:extLst/>
          </p:nvPr>
        </p:nvGraphicFramePr>
        <p:xfrm>
          <a:off x="2063553" y="1412776"/>
          <a:ext cx="42957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8" name="Equation" r:id="rId3" imgW="1695544" imgH="276289" progId="Equation.3">
                  <p:embed/>
                </p:oleObj>
              </mc:Choice>
              <mc:Fallback>
                <p:oleObj name="Equation" r:id="rId3" imgW="1695544" imgH="2762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3" y="1412776"/>
                        <a:ext cx="42957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55940"/>
              </p:ext>
            </p:extLst>
          </p:nvPr>
        </p:nvGraphicFramePr>
        <p:xfrm>
          <a:off x="2245423" y="1999284"/>
          <a:ext cx="2880320" cy="104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9" name="Equation" r:id="rId5" imgW="1190629" imgH="428509" progId="Equation.3">
                  <p:embed/>
                </p:oleObj>
              </mc:Choice>
              <mc:Fallback>
                <p:oleObj name="Equation" r:id="rId5" imgW="1190629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423" y="1999284"/>
                        <a:ext cx="2880320" cy="104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28532"/>
              </p:ext>
            </p:extLst>
          </p:nvPr>
        </p:nvGraphicFramePr>
        <p:xfrm>
          <a:off x="5027829" y="2060848"/>
          <a:ext cx="2952328" cy="141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0" name="Equation" r:id="rId7" imgW="1257257" imgH="609574" progId="Equation.3">
                  <p:embed/>
                </p:oleObj>
              </mc:Choice>
              <mc:Fallback>
                <p:oleObj name="Equation" r:id="rId7" imgW="1257257" imgH="6095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829" y="2060848"/>
                        <a:ext cx="2952328" cy="141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0911"/>
              </p:ext>
            </p:extLst>
          </p:nvPr>
        </p:nvGraphicFramePr>
        <p:xfrm>
          <a:off x="7824886" y="2051255"/>
          <a:ext cx="864096" cy="89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1" name="Equation" r:id="rId9" imgW="352573" imgH="380897" progId="Equation.3">
                  <p:embed/>
                </p:oleObj>
              </mc:Choice>
              <mc:Fallback>
                <p:oleObj name="Equation" r:id="rId9" imgW="352573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886" y="2051255"/>
                        <a:ext cx="864096" cy="89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6381"/>
              </p:ext>
            </p:extLst>
          </p:nvPr>
        </p:nvGraphicFramePr>
        <p:xfrm>
          <a:off x="2093174" y="3489741"/>
          <a:ext cx="17875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2" name="Equation" r:id="rId11" imgW="749160" imgH="330120" progId="Equation.DSMT4">
                  <p:embed/>
                </p:oleObj>
              </mc:Choice>
              <mc:Fallback>
                <p:oleObj name="Equation" r:id="rId11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3174" y="3489741"/>
                        <a:ext cx="17875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63552" y="404665"/>
          <a:ext cx="43989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3" name="Equation" r:id="rId13" imgW="1828800" imgH="419040" progId="Equation.DSMT4">
                  <p:embed/>
                </p:oleObj>
              </mc:Choice>
              <mc:Fallback>
                <p:oleObj name="Equation" r:id="rId13" imgW="1828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552" y="404665"/>
                        <a:ext cx="439896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28297"/>
              </p:ext>
            </p:extLst>
          </p:nvPr>
        </p:nvGraphicFramePr>
        <p:xfrm>
          <a:off x="2107903" y="4575597"/>
          <a:ext cx="3168975" cy="65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4" name="Equation" r:id="rId15" imgW="1409400" imgH="291960" progId="Equation.DSMT4">
                  <p:embed/>
                </p:oleObj>
              </mc:Choice>
              <mc:Fallback>
                <p:oleObj name="Equation" r:id="rId15" imgW="1409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07903" y="4575597"/>
                        <a:ext cx="3168975" cy="65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12233"/>
              </p:ext>
            </p:extLst>
          </p:nvPr>
        </p:nvGraphicFramePr>
        <p:xfrm>
          <a:off x="2567609" y="5301160"/>
          <a:ext cx="3894906" cy="92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5" name="Equation" r:id="rId17" imgW="1815840" imgH="431640" progId="Equation.DSMT4">
                  <p:embed/>
                </p:oleObj>
              </mc:Choice>
              <mc:Fallback>
                <p:oleObj name="Equation" r:id="rId17" imgW="1815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7609" y="5301160"/>
                        <a:ext cx="3894906" cy="92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6384032" y="476672"/>
          <a:ext cx="345638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6" name="Equation" r:id="rId19" imgW="1625400" imgH="406080" progId="Equation.DSMT4">
                  <p:embed/>
                </p:oleObj>
              </mc:Choice>
              <mc:Fallback>
                <p:oleObj name="Equation" r:id="rId19" imgW="1625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4032" y="476672"/>
                        <a:ext cx="345638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15321"/>
              </p:ext>
            </p:extLst>
          </p:nvPr>
        </p:nvGraphicFramePr>
        <p:xfrm>
          <a:off x="3725107" y="3595785"/>
          <a:ext cx="2448272" cy="85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7" name="Equation" r:id="rId21" imgW="1091880" imgH="380880" progId="Equation.DSMT4">
                  <p:embed/>
                </p:oleObj>
              </mc:Choice>
              <mc:Fallback>
                <p:oleObj name="Equation" r:id="rId21" imgW="1091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25107" y="3595785"/>
                        <a:ext cx="2448272" cy="856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54568"/>
              </p:ext>
            </p:extLst>
          </p:nvPr>
        </p:nvGraphicFramePr>
        <p:xfrm>
          <a:off x="6229962" y="3573017"/>
          <a:ext cx="35003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8" name="Equation" r:id="rId23" imgW="1587240" imgH="457200" progId="Equation.DSMT4">
                  <p:embed/>
                </p:oleObj>
              </mc:Choice>
              <mc:Fallback>
                <p:oleObj name="Equation" r:id="rId2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29962" y="3573017"/>
                        <a:ext cx="350039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92561"/>
              </p:ext>
            </p:extLst>
          </p:nvPr>
        </p:nvGraphicFramePr>
        <p:xfrm>
          <a:off x="5276877" y="4401617"/>
          <a:ext cx="4913511" cy="9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9" name="Equation" r:id="rId25" imgW="2247840" imgH="444240" progId="Equation.DSMT4">
                  <p:embed/>
                </p:oleObj>
              </mc:Choice>
              <mc:Fallback>
                <p:oleObj name="Equation" r:id="rId25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76877" y="4401617"/>
                        <a:ext cx="4913511" cy="97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58455"/>
              </p:ext>
            </p:extLst>
          </p:nvPr>
        </p:nvGraphicFramePr>
        <p:xfrm>
          <a:off x="6846037" y="1334042"/>
          <a:ext cx="4836629" cy="78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40" name="Equation" r:id="rId27" imgW="2895480" imgH="469800" progId="Equation.DSMT4">
                  <p:embed/>
                </p:oleObj>
              </mc:Choice>
              <mc:Fallback>
                <p:oleObj name="Equation" r:id="rId27" imgW="2895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46037" y="1334042"/>
                        <a:ext cx="4836629" cy="7848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54761"/>
              </p:ext>
            </p:extLst>
          </p:nvPr>
        </p:nvGraphicFramePr>
        <p:xfrm>
          <a:off x="8988586" y="2297157"/>
          <a:ext cx="2635940" cy="49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41" name="Equation" r:id="rId29" imgW="1815840" imgH="342720" progId="Equation.DSMT4">
                  <p:embed/>
                </p:oleObj>
              </mc:Choice>
              <mc:Fallback>
                <p:oleObj name="Equation" r:id="rId29" imgW="1815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88586" y="2297157"/>
                        <a:ext cx="2635940" cy="497695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06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83671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数列敛散的性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96372"/>
              </p:ext>
            </p:extLst>
          </p:nvPr>
        </p:nvGraphicFramePr>
        <p:xfrm>
          <a:off x="1703512" y="1484784"/>
          <a:ext cx="6572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5"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512" y="1484784"/>
                        <a:ext cx="65722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40751"/>
              </p:ext>
            </p:extLst>
          </p:nvPr>
        </p:nvGraphicFramePr>
        <p:xfrm>
          <a:off x="1629956" y="2773220"/>
          <a:ext cx="6775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6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9956" y="2773220"/>
                        <a:ext cx="67754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76098"/>
              </p:ext>
            </p:extLst>
          </p:nvPr>
        </p:nvGraphicFramePr>
        <p:xfrm>
          <a:off x="1629956" y="4005064"/>
          <a:ext cx="7296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7" name="Equation" r:id="rId7" imgW="3200400" imgH="228600" progId="Equation.DSMT4">
                  <p:embed/>
                </p:oleObj>
              </mc:Choice>
              <mc:Fallback>
                <p:oleObj name="Equation" r:id="rId7" imgW="320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9956" y="4005064"/>
                        <a:ext cx="72961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00622"/>
              </p:ext>
            </p:extLst>
          </p:nvPr>
        </p:nvGraphicFramePr>
        <p:xfrm>
          <a:off x="3503712" y="2141121"/>
          <a:ext cx="2642237" cy="46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8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3712" y="2141121"/>
                        <a:ext cx="2642237" cy="46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49169"/>
              </p:ext>
            </p:extLst>
          </p:nvPr>
        </p:nvGraphicFramePr>
        <p:xfrm>
          <a:off x="3504589" y="3366012"/>
          <a:ext cx="2642237" cy="46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9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4589" y="3366012"/>
                        <a:ext cx="2642237" cy="46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06272"/>
              </p:ext>
            </p:extLst>
          </p:nvPr>
        </p:nvGraphicFramePr>
        <p:xfrm>
          <a:off x="3415923" y="4695085"/>
          <a:ext cx="2817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0" name="Equation" r:id="rId13" imgW="1218960" imgH="203040" progId="Equation.DSMT4">
                  <p:embed/>
                </p:oleObj>
              </mc:Choice>
              <mc:Fallback>
                <p:oleObj name="Equation" r:id="rId13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5923" y="4695085"/>
                        <a:ext cx="28178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83376"/>
              </p:ext>
            </p:extLst>
          </p:nvPr>
        </p:nvGraphicFramePr>
        <p:xfrm>
          <a:off x="2059016" y="5236908"/>
          <a:ext cx="4079745" cy="50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1" name="Equation" r:id="rId15" imgW="1828800" imgH="228600" progId="Equation.DSMT4">
                  <p:embed/>
                </p:oleObj>
              </mc:Choice>
              <mc:Fallback>
                <p:oleObj name="Equation" r:id="rId15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9016" y="5236908"/>
                        <a:ext cx="4079745" cy="50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47822"/>
              </p:ext>
            </p:extLst>
          </p:nvPr>
        </p:nvGraphicFramePr>
        <p:xfrm>
          <a:off x="6106015" y="5227501"/>
          <a:ext cx="4339494" cy="50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72" name="Equation" r:id="rId17" imgW="1955520" imgH="228600" progId="Equation.DSMT4">
                  <p:embed/>
                </p:oleObj>
              </mc:Choice>
              <mc:Fallback>
                <p:oleObj name="Equation" r:id="rId17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6015" y="5227501"/>
                        <a:ext cx="4339494" cy="50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15277" y="524803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13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2313620" y="949116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、</a:t>
            </a:r>
            <a:r>
              <a:rPr kumimoji="1" lang="zh-CN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有界性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69742"/>
              </p:ext>
            </p:extLst>
          </p:nvPr>
        </p:nvGraphicFramePr>
        <p:xfrm>
          <a:off x="2400300" y="1660396"/>
          <a:ext cx="72009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6" name="Document" r:id="rId4" imgW="7208179" imgH="1806433" progId="Word.Document.8">
                  <p:embed/>
                </p:oleObj>
              </mc:Choice>
              <mc:Fallback>
                <p:oleObj name="Document" r:id="rId4" imgW="7208179" imgH="1806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660396"/>
                        <a:ext cx="72009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2313620" y="366140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例如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19781"/>
              </p:ext>
            </p:extLst>
          </p:nvPr>
        </p:nvGraphicFramePr>
        <p:xfrm>
          <a:off x="3429395" y="3544448"/>
          <a:ext cx="2383160" cy="82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7" name="公式" r:id="rId6" imgW="2590560" imgH="901440" progId="Equation.3">
                  <p:embed/>
                </p:oleObj>
              </mc:Choice>
              <mc:Fallback>
                <p:oleObj name="公式" r:id="rId6" imgW="2590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95" y="3544448"/>
                        <a:ext cx="2383160" cy="829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73920"/>
              </p:ext>
            </p:extLst>
          </p:nvPr>
        </p:nvGraphicFramePr>
        <p:xfrm>
          <a:off x="6928330" y="3765428"/>
          <a:ext cx="204799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8" name="公式" r:id="rId8" imgW="2120760" imgH="507960" progId="Equation.3">
                  <p:embed/>
                </p:oleObj>
              </mc:Choice>
              <mc:Fallback>
                <p:oleObj name="公式" r:id="rId8" imgW="2120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330" y="3765428"/>
                        <a:ext cx="204799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44211"/>
              </p:ext>
            </p:extLst>
          </p:nvPr>
        </p:nvGraphicFramePr>
        <p:xfrm>
          <a:off x="2405236" y="4492650"/>
          <a:ext cx="7342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9" name="文档" r:id="rId10" imgW="7341120" imgH="1371600" progId="Word.Document.8">
                  <p:embed/>
                </p:oleObj>
              </mc:Choice>
              <mc:Fallback>
                <p:oleObj name="文档" r:id="rId10" imgW="7341120" imgH="1371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36" y="4492650"/>
                        <a:ext cx="73421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5873665" y="3720033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有界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9116585" y="3755216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无界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6606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utoUpdateAnimBg="0"/>
      <p:bldP spid="203781" grpId="0" autoUpdateAnimBg="0"/>
      <p:bldP spid="203785" grpId="0" autoUpdateAnimBg="0"/>
      <p:bldP spid="20378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2629681" y="946112"/>
            <a:ext cx="6127746" cy="690994"/>
            <a:chOff x="541" y="437"/>
            <a:chExt cx="5341" cy="4118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37" cy="365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3134311" y="1010617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收敛的数列必定有界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526880" y="1557959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>
            <p:extLst/>
          </p:nvPr>
        </p:nvGraphicFramePr>
        <p:xfrm>
          <a:off x="3215681" y="1654176"/>
          <a:ext cx="20018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6" name="公式" r:id="rId3" imgW="2197080" imgH="583920" progId="Equation.3">
                  <p:embed/>
                </p:oleObj>
              </mc:Choice>
              <mc:Fallback>
                <p:oleObj name="公式" r:id="rId3" imgW="21970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1654176"/>
                        <a:ext cx="20018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5375920" y="1631707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由定义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>
            <p:extLst/>
          </p:nvPr>
        </p:nvGraphicFramePr>
        <p:xfrm>
          <a:off x="7068935" y="1711503"/>
          <a:ext cx="11223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7" name="公式" r:id="rId5" imgW="1231560" imgH="431640" progId="Equation.3">
                  <p:embed/>
                </p:oleObj>
              </mc:Choice>
              <mc:Fallback>
                <p:oleObj name="公式" r:id="rId5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935" y="1711503"/>
                        <a:ext cx="11223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/>
          </p:nvPr>
        </p:nvGraphicFramePr>
        <p:xfrm>
          <a:off x="2649389" y="2348880"/>
          <a:ext cx="54530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8" name="公式" r:id="rId7" imgW="6019560" imgH="482400" progId="Equation.3">
                  <p:embed/>
                </p:oleObj>
              </mc:Choice>
              <mc:Fallback>
                <p:oleObj name="公式" r:id="rId7" imgW="6019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89" y="2348880"/>
                        <a:ext cx="545306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/>
          </p:nvPr>
        </p:nvGraphicFramePr>
        <p:xfrm>
          <a:off x="2675128" y="2924945"/>
          <a:ext cx="3308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9" name="公式" r:id="rId9" imgW="3632040" imgH="457200" progId="Equation.3">
                  <p:embed/>
                </p:oleObj>
              </mc:Choice>
              <mc:Fallback>
                <p:oleObj name="公式" r:id="rId9" imgW="363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128" y="2924945"/>
                        <a:ext cx="3308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/>
          </p:nvPr>
        </p:nvGraphicFramePr>
        <p:xfrm>
          <a:off x="2567608" y="4149080"/>
          <a:ext cx="480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0" name="公式" r:id="rId11" imgW="5194080" imgH="482400" progId="Equation.3">
                  <p:embed/>
                </p:oleObj>
              </mc:Choice>
              <mc:Fallback>
                <p:oleObj name="公式" r:id="rId11" imgW="519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149080"/>
                        <a:ext cx="480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>
            <p:extLst/>
          </p:nvPr>
        </p:nvGraphicFramePr>
        <p:xfrm>
          <a:off x="7545761" y="4149081"/>
          <a:ext cx="1681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1" name="公式" r:id="rId13" imgW="1942920" imgH="457200" progId="Equation.3">
                  <p:embed/>
                </p:oleObj>
              </mc:Choice>
              <mc:Fallback>
                <p:oleObj name="公式" r:id="rId13" imgW="1942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761" y="4149081"/>
                        <a:ext cx="1681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2400300" y="4799136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注意：</a:t>
            </a:r>
            <a:r>
              <a:rPr kumimoji="1" lang="zh-CN" altLang="en-US" sz="2800" b="1" dirty="0">
                <a:latin typeface="Times New Roman" pitchFamily="18" charset="0"/>
              </a:rPr>
              <a:t>有界性是数列收敛的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2400300" y="5362576"/>
            <a:ext cx="541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推论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 dirty="0">
                <a:latin typeface="宋体" pitchFamily="2" charset="-122"/>
              </a:rPr>
              <a:t>无界数列必定发散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white">
          <a:xfrm>
            <a:off x="2743200" y="381000"/>
            <a:ext cx="647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四、数列极限的性质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77106"/>
              </p:ext>
            </p:extLst>
          </p:nvPr>
        </p:nvGraphicFramePr>
        <p:xfrm>
          <a:off x="2614791" y="3429001"/>
          <a:ext cx="4922286" cy="5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2" name="Equation" r:id="rId15" imgW="2145960" imgH="228600" progId="Equation.DSMT4">
                  <p:embed/>
                </p:oleObj>
              </mc:Choice>
              <mc:Fallback>
                <p:oleObj name="Equation" r:id="rId15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4791" y="3429001"/>
                        <a:ext cx="4922286" cy="52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4417"/>
              </p:ext>
            </p:extLst>
          </p:nvPr>
        </p:nvGraphicFramePr>
        <p:xfrm>
          <a:off x="9126675" y="1105601"/>
          <a:ext cx="1988973" cy="46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3" name="Equation" r:id="rId17" imgW="876240" imgH="203040" progId="Equation.DSMT4">
                  <p:embed/>
                </p:oleObj>
              </mc:Choice>
              <mc:Fallback>
                <p:oleObj name="Equation" r:id="rId17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6675" y="1105601"/>
                        <a:ext cx="1988973" cy="46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672064" y="5396716"/>
          <a:ext cx="1944216" cy="4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4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2064" y="5396716"/>
                        <a:ext cx="1944216" cy="45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342166" y="5914970"/>
          <a:ext cx="2066202" cy="4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5" name="Equation" r:id="rId21" imgW="952200" imgH="203040" progId="Equation.DSMT4">
                  <p:embed/>
                </p:oleObj>
              </mc:Choice>
              <mc:Fallback>
                <p:oleObj name="Equation" r:id="rId2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42166" y="5914970"/>
                        <a:ext cx="2066202" cy="44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877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  <p:bldP spid="204805" grpId="0" autoUpdateAnimBg="0"/>
      <p:bldP spid="204812" grpId="0" autoUpdateAnimBg="0"/>
      <p:bldP spid="2048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74030"/>
              </p:ext>
            </p:extLst>
          </p:nvPr>
        </p:nvGraphicFramePr>
        <p:xfrm>
          <a:off x="3143673" y="599075"/>
          <a:ext cx="2066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3" y="599075"/>
                        <a:ext cx="2066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03791"/>
              </p:ext>
            </p:extLst>
          </p:nvPr>
        </p:nvGraphicFramePr>
        <p:xfrm>
          <a:off x="5303912" y="589832"/>
          <a:ext cx="20522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3912" y="589832"/>
                        <a:ext cx="205222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0237" y="10703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143673" y="1105487"/>
          <a:ext cx="4392489" cy="51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name="Equation" r:id="rId7" imgW="2044440" imgH="241200" progId="Equation.DSMT4">
                  <p:embed/>
                </p:oleObj>
              </mc:Choice>
              <mc:Fallback>
                <p:oleObj name="Equation" r:id="rId7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673" y="1105487"/>
                        <a:ext cx="4392489" cy="51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23592" y="1651012"/>
            <a:ext cx="6288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对于无界数列，有如下几种特殊情况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0291"/>
              </p:ext>
            </p:extLst>
          </p:nvPr>
        </p:nvGraphicFramePr>
        <p:xfrm>
          <a:off x="2303463" y="2187575"/>
          <a:ext cx="6821487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name="Equation" r:id="rId9" imgW="3047760" imgH="533160" progId="Equation.DSMT4">
                  <p:embed/>
                </p:oleObj>
              </mc:Choice>
              <mc:Fallback>
                <p:oleObj name="Equation" r:id="rId9" imgW="3047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3463" y="2187575"/>
                        <a:ext cx="6821487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63437"/>
              </p:ext>
            </p:extLst>
          </p:nvPr>
        </p:nvGraphicFramePr>
        <p:xfrm>
          <a:off x="2289175" y="3363913"/>
          <a:ext cx="71342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name="Equation" r:id="rId11" imgW="3187440" imgH="533160" progId="Equation.DSMT4">
                  <p:embed/>
                </p:oleObj>
              </mc:Choice>
              <mc:Fallback>
                <p:oleObj name="Equation" r:id="rId11" imgW="3187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363913"/>
                        <a:ext cx="71342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9082"/>
              </p:ext>
            </p:extLst>
          </p:nvPr>
        </p:nvGraphicFramePr>
        <p:xfrm>
          <a:off x="2309813" y="4554538"/>
          <a:ext cx="72437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7" name="Equation" r:id="rId13" imgW="3238200" imgH="533160" progId="Equation.DSMT4">
                  <p:embed/>
                </p:oleObj>
              </mc:Choice>
              <mc:Fallback>
                <p:oleObj name="Equation" r:id="rId13" imgW="3238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554538"/>
                        <a:ext cx="72437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49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48628" y="772787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42105"/>
              </p:ext>
            </p:extLst>
          </p:nvPr>
        </p:nvGraphicFramePr>
        <p:xfrm>
          <a:off x="3505780" y="771425"/>
          <a:ext cx="6040678" cy="6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7" name="Equation" r:id="rId3" imgW="2577960" imgH="291960" progId="Equation.DSMT4">
                  <p:embed/>
                </p:oleObj>
              </mc:Choice>
              <mc:Fallback>
                <p:oleObj name="Equation" r:id="rId3" imgW="257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780" y="771425"/>
                        <a:ext cx="6040678" cy="68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7569" y="15530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762767" y="1564256"/>
          <a:ext cx="3816424" cy="5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8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2767" y="1564256"/>
                        <a:ext cx="3816424" cy="50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86328"/>
              </p:ext>
            </p:extLst>
          </p:nvPr>
        </p:nvGraphicFramePr>
        <p:xfrm>
          <a:off x="6660170" y="1633767"/>
          <a:ext cx="2592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9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170" y="1633767"/>
                        <a:ext cx="25923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360930" y="2276872"/>
          <a:ext cx="264311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0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0930" y="2276872"/>
                        <a:ext cx="264311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015880" y="2204864"/>
          <a:ext cx="264289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1" name="Equation" r:id="rId11" imgW="1231560" imgH="469800" progId="Equation.DSMT4">
                  <p:embed/>
                </p:oleObj>
              </mc:Choice>
              <mc:Fallback>
                <p:oleObj name="Equation" r:id="rId11" imgW="1231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5880" y="2204864"/>
                        <a:ext cx="264289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7752184" y="2492896"/>
          <a:ext cx="1970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2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2184" y="2492896"/>
                        <a:ext cx="19700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499807" y="3429000"/>
          <a:ext cx="25482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3" name="Equation" r:id="rId15" imgW="1155600" imgH="228600" progId="Equation.DSMT4">
                  <p:embed/>
                </p:oleObj>
              </mc:Choice>
              <mc:Fallback>
                <p:oleObj name="Equation" r:id="rId15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99807" y="3429000"/>
                        <a:ext cx="254828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447928" y="3429001"/>
          <a:ext cx="2395050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4" name="Equation" r:id="rId17" imgW="1079280" imgH="291960" progId="Equation.DSMT4">
                  <p:embed/>
                </p:oleObj>
              </mc:Choice>
              <mc:Fallback>
                <p:oleObj name="Equation" r:id="rId17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7928" y="3429001"/>
                        <a:ext cx="2395050" cy="64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2479438" y="4149081"/>
          <a:ext cx="4175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5" name="Equation" r:id="rId19" imgW="1968480" imgH="291960" progId="Equation.DSMT4">
                  <p:embed/>
                </p:oleObj>
              </mc:Choice>
              <mc:Fallback>
                <p:oleObj name="Equation" r:id="rId19" imgW="1968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9438" y="4149081"/>
                        <a:ext cx="41751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69264"/>
              </p:ext>
            </p:extLst>
          </p:nvPr>
        </p:nvGraphicFramePr>
        <p:xfrm>
          <a:off x="2499807" y="4792388"/>
          <a:ext cx="725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6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99807" y="4792388"/>
                        <a:ext cx="7254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36309"/>
              </p:ext>
            </p:extLst>
          </p:nvPr>
        </p:nvGraphicFramePr>
        <p:xfrm>
          <a:off x="3505780" y="4936203"/>
          <a:ext cx="5381678" cy="90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7" name="Equation" r:id="rId23" imgW="2425680" imgH="406080" progId="Equation.DSMT4">
                  <p:embed/>
                </p:oleObj>
              </mc:Choice>
              <mc:Fallback>
                <p:oleObj name="Equation" r:id="rId23" imgW="2425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5780" y="4936203"/>
                        <a:ext cx="5381678" cy="90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26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2546233" y="932001"/>
            <a:ext cx="390980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、子数列的收敛性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61814"/>
              </p:ext>
            </p:extLst>
          </p:nvPr>
        </p:nvGraphicFramePr>
        <p:xfrm>
          <a:off x="2423592" y="1642362"/>
          <a:ext cx="7747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6" name="Equation" r:id="rId3" imgW="7746840" imgH="1574640" progId="Equation.3">
                  <p:embed/>
                </p:oleObj>
              </mc:Choice>
              <mc:Fallback>
                <p:oleObj name="Equation" r:id="rId3" imgW="774684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642362"/>
                        <a:ext cx="7747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07429"/>
              </p:ext>
            </p:extLst>
          </p:nvPr>
        </p:nvGraphicFramePr>
        <p:xfrm>
          <a:off x="4583832" y="3422279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7" name="Equation" r:id="rId5" imgW="3073320" imgH="431640" progId="Equation.3">
                  <p:embed/>
                </p:oleObj>
              </mc:Choice>
              <mc:Fallback>
                <p:oleObj name="Equation" r:id="rId5" imgW="3073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3422279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26626"/>
              </p:ext>
            </p:extLst>
          </p:nvPr>
        </p:nvGraphicFramePr>
        <p:xfrm>
          <a:off x="4818782" y="4295053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8" name="Equation" r:id="rId7" imgW="2603160" imgH="482400" progId="Equation.3">
                  <p:embed/>
                </p:oleObj>
              </mc:Choice>
              <mc:Fallback>
                <p:oleObj name="Equation" r:id="rId7" imgW="260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82" y="4295053"/>
                        <a:ext cx="260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2639616" y="4855191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注意：</a:t>
            </a:r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2423592" y="343375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例如，</a:t>
            </a:r>
          </a:p>
        </p:txBody>
      </p:sp>
      <p:sp>
        <p:nvSpPr>
          <p:cNvPr id="207881" name="AutoShape 9"/>
          <p:cNvSpPr>
            <a:spLocks noChangeArrowheads="1"/>
          </p:cNvSpPr>
          <p:nvPr/>
        </p:nvSpPr>
        <p:spPr bwMode="auto">
          <a:xfrm>
            <a:off x="5867400" y="3952868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white">
          <a:xfrm>
            <a:off x="2743200" y="381000"/>
            <a:ext cx="6477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bg1"/>
                </a:solidFill>
                <a:latin typeface="Verdana" pitchFamily="34" charset="0"/>
              </a:defRPr>
            </a:lvl1pPr>
            <a:lvl2pPr>
              <a:defRPr sz="3200">
                <a:solidFill>
                  <a:schemeClr val="bg1"/>
                </a:solidFill>
                <a:latin typeface="Verdana" pitchFamily="34" charset="0"/>
              </a:defRPr>
            </a:lvl2pPr>
            <a:lvl3pPr>
              <a:defRPr sz="3200">
                <a:solidFill>
                  <a:schemeClr val="bg1"/>
                </a:solidFill>
                <a:latin typeface="Verdana" pitchFamily="34" charset="0"/>
              </a:defRPr>
            </a:lvl3pPr>
            <a:lvl4pPr>
              <a:defRPr sz="3200">
                <a:solidFill>
                  <a:schemeClr val="bg1"/>
                </a:solidFill>
                <a:latin typeface="Verdana" pitchFamily="34" charset="0"/>
              </a:defRPr>
            </a:lvl4pPr>
            <a:lvl5pPr>
              <a:defRPr sz="3200">
                <a:solidFill>
                  <a:schemeClr val="bg1"/>
                </a:solidFill>
                <a:latin typeface="Verdana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2800"/>
              <a:t>四、数列极限的性质</a:t>
            </a:r>
            <a:endParaRPr lang="zh-CN" altLang="en-US" sz="2800" b="1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65257"/>
              </p:ext>
            </p:extLst>
          </p:nvPr>
        </p:nvGraphicFramePr>
        <p:xfrm>
          <a:off x="2315642" y="4861935"/>
          <a:ext cx="79629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9" name="Equation" r:id="rId9" imgW="3288960" imgH="520560" progId="Equation.DSMT4">
                  <p:embed/>
                </p:oleObj>
              </mc:Choice>
              <mc:Fallback>
                <p:oleObj name="Equation" r:id="rId9" imgW="3288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5642" y="4861935"/>
                        <a:ext cx="7962900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5827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9" grpId="0" autoUpdateAnimBg="0"/>
      <p:bldP spid="207880" grpId="0" autoUpdateAnimBg="0"/>
      <p:bldP spid="2078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589963" y="4785944"/>
            <a:ext cx="8451921" cy="1409672"/>
            <a:chOff x="541" y="437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6" cy="379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2"/>
          <p:cNvGrpSpPr>
            <a:grpSpLocks/>
          </p:cNvGrpSpPr>
          <p:nvPr/>
        </p:nvGrpSpPr>
        <p:grpSpPr bwMode="auto">
          <a:xfrm>
            <a:off x="1611276" y="295978"/>
            <a:ext cx="8451921" cy="1409672"/>
            <a:chOff x="541" y="437"/>
            <a:chExt cx="5341" cy="4118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6" cy="379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2081186" y="483844"/>
            <a:ext cx="1236689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dirty="0">
              <a:solidFill>
                <a:srgbClr val="FF0000"/>
              </a:solidFill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86469"/>
              </p:ext>
            </p:extLst>
          </p:nvPr>
        </p:nvGraphicFramePr>
        <p:xfrm>
          <a:off x="3200159" y="540336"/>
          <a:ext cx="3707578" cy="5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2" name="公式" r:id="rId4" imgW="1460500" imgH="228600" progId="Equation.3">
                  <p:embed/>
                </p:oleObj>
              </mc:Choice>
              <mc:Fallback>
                <p:oleObj name="公式" r:id="rId4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159" y="540336"/>
                        <a:ext cx="3707578" cy="539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95821"/>
              </p:ext>
            </p:extLst>
          </p:nvPr>
        </p:nvGraphicFramePr>
        <p:xfrm>
          <a:off x="6766485" y="530006"/>
          <a:ext cx="2952327" cy="54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3" name="公式" r:id="rId6" imgW="1155700" imgH="228600" progId="Equation.3">
                  <p:embed/>
                </p:oleObj>
              </mc:Choice>
              <mc:Fallback>
                <p:oleObj name="公式" r:id="rId6" imgW="115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485" y="530006"/>
                        <a:ext cx="2952327" cy="54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61739"/>
              </p:ext>
            </p:extLst>
          </p:nvPr>
        </p:nvGraphicFramePr>
        <p:xfrm>
          <a:off x="2481739" y="1067229"/>
          <a:ext cx="2766264" cy="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4" name="公式" r:id="rId8" imgW="1193800" imgH="241300" progId="Equation.3">
                  <p:embed/>
                </p:oleObj>
              </mc:Choice>
              <mc:Fallback>
                <p:oleObj name="公式" r:id="rId8" imgW="1193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739" y="1067229"/>
                        <a:ext cx="2766264" cy="5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1978620" y="1776959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6362"/>
              </p:ext>
            </p:extLst>
          </p:nvPr>
        </p:nvGraphicFramePr>
        <p:xfrm>
          <a:off x="2829127" y="1776558"/>
          <a:ext cx="684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5" name="公式" r:id="rId10" imgW="253780" imgH="203024" progId="Equation.3">
                  <p:embed/>
                </p:oleObj>
              </mc:Choice>
              <mc:Fallback>
                <p:oleObj name="公式" r:id="rId10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127" y="1776558"/>
                        <a:ext cx="684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14581"/>
              </p:ext>
            </p:extLst>
          </p:nvPr>
        </p:nvGraphicFramePr>
        <p:xfrm>
          <a:off x="3605214" y="1770041"/>
          <a:ext cx="2266143" cy="62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6" name="公式" r:id="rId12" imgW="838055" imgH="247792" progId="Equation.3">
                  <p:embed/>
                </p:oleObj>
              </mc:Choice>
              <mc:Fallback>
                <p:oleObj name="公式" r:id="rId12" imgW="838055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4" y="1770041"/>
                        <a:ext cx="2266143" cy="62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73585"/>
              </p:ext>
            </p:extLst>
          </p:nvPr>
        </p:nvGraphicFramePr>
        <p:xfrm>
          <a:off x="2288302" y="2377072"/>
          <a:ext cx="3527622" cy="55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7" name="公式" r:id="rId14" imgW="1524116" imgH="228677" progId="Equation.3">
                  <p:embed/>
                </p:oleObj>
              </mc:Choice>
              <mc:Fallback>
                <p:oleObj name="公式" r:id="rId14" imgW="1524116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02" y="2377072"/>
                        <a:ext cx="3527622" cy="554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9179"/>
              </p:ext>
            </p:extLst>
          </p:nvPr>
        </p:nvGraphicFramePr>
        <p:xfrm>
          <a:off x="6487911" y="2416523"/>
          <a:ext cx="1995689" cy="48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8" name="公式" r:id="rId16" imgW="847772" imgH="200179" progId="Equation.3">
                  <p:embed/>
                </p:oleObj>
              </mc:Choice>
              <mc:Fallback>
                <p:oleObj name="公式" r:id="rId16" imgW="847772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911" y="2416523"/>
                        <a:ext cx="1995689" cy="483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69158"/>
              </p:ext>
            </p:extLst>
          </p:nvPr>
        </p:nvGraphicFramePr>
        <p:xfrm>
          <a:off x="2031799" y="2994510"/>
          <a:ext cx="1573415" cy="45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9" name="公式" r:id="rId18" imgW="666627" imgH="171334" progId="Equation.3">
                  <p:embed/>
                </p:oleObj>
              </mc:Choice>
              <mc:Fallback>
                <p:oleObj name="公式" r:id="rId18" imgW="666627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99" y="2994510"/>
                        <a:ext cx="1573415" cy="45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11089"/>
              </p:ext>
            </p:extLst>
          </p:nvPr>
        </p:nvGraphicFramePr>
        <p:xfrm>
          <a:off x="3864871" y="2996462"/>
          <a:ext cx="2231130" cy="46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0" name="公式" r:id="rId20" imgW="990745" imgH="190449" progId="Equation.3">
                  <p:embed/>
                </p:oleObj>
              </mc:Choice>
              <mc:Fallback>
                <p:oleObj name="公式" r:id="rId20" imgW="990745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71" y="2996462"/>
                        <a:ext cx="2231130" cy="46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47160"/>
              </p:ext>
            </p:extLst>
          </p:nvPr>
        </p:nvGraphicFramePr>
        <p:xfrm>
          <a:off x="6491828" y="3056710"/>
          <a:ext cx="2687779" cy="51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1" name="公式" r:id="rId22" imgW="1162173" imgH="200179" progId="Equation.3">
                  <p:embed/>
                </p:oleObj>
              </mc:Choice>
              <mc:Fallback>
                <p:oleObj name="公式" r:id="rId22" imgW="1162173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828" y="3056710"/>
                        <a:ext cx="2687779" cy="51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06117"/>
              </p:ext>
            </p:extLst>
          </p:nvPr>
        </p:nvGraphicFramePr>
        <p:xfrm>
          <a:off x="2447051" y="3575184"/>
          <a:ext cx="2634157" cy="60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2" name="公式" r:id="rId24" imgW="1009484" imgH="247792" progId="Equation.3">
                  <p:embed/>
                </p:oleObj>
              </mc:Choice>
              <mc:Fallback>
                <p:oleObj name="公式" r:id="rId24" imgW="1009484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051" y="3575184"/>
                        <a:ext cx="2634157" cy="604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78006"/>
              </p:ext>
            </p:extLst>
          </p:nvPr>
        </p:nvGraphicFramePr>
        <p:xfrm>
          <a:off x="5376521" y="3661210"/>
          <a:ext cx="2229105" cy="60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3" name="公式" r:id="rId26" imgW="971658" imgH="247792" progId="Equation.3">
                  <p:embed/>
                </p:oleObj>
              </mc:Choice>
              <mc:Fallback>
                <p:oleObj name="公式" r:id="rId26" imgW="971658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521" y="3661210"/>
                        <a:ext cx="2229105" cy="609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18040"/>
              </p:ext>
            </p:extLst>
          </p:nvPr>
        </p:nvGraphicFramePr>
        <p:xfrm>
          <a:off x="2711450" y="4283276"/>
          <a:ext cx="684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4" name="公式" r:id="rId28" imgW="253780" imgH="203024" progId="Equation.3">
                  <p:embed/>
                </p:oleObj>
              </mc:Choice>
              <mc:Fallback>
                <p:oleObj name="公式" r:id="rId28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283276"/>
                        <a:ext cx="684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9202"/>
              </p:ext>
            </p:extLst>
          </p:nvPr>
        </p:nvGraphicFramePr>
        <p:xfrm>
          <a:off x="3580324" y="4301909"/>
          <a:ext cx="1079202" cy="5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5" name="公式" r:id="rId30" imgW="418918" imgH="215806" progId="Equation.3">
                  <p:embed/>
                </p:oleObj>
              </mc:Choice>
              <mc:Fallback>
                <p:oleObj name="公式" r:id="rId30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24" y="4301909"/>
                        <a:ext cx="1079202" cy="5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8" name="Text Box 24"/>
          <p:cNvSpPr txBox="1">
            <a:spLocks noChangeArrowheads="1"/>
          </p:cNvSpPr>
          <p:nvPr/>
        </p:nvSpPr>
        <p:spPr bwMode="auto">
          <a:xfrm>
            <a:off x="8483601" y="4149725"/>
            <a:ext cx="193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毕</a:t>
            </a:r>
            <a:endParaRPr lang="zh-CN" altLang="en-US" sz="2800" dirty="0">
              <a:solidFill>
                <a:srgbClr val="00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1129" name="Text Box 25"/>
          <p:cNvSpPr txBox="1">
            <a:spLocks noChangeArrowheads="1"/>
          </p:cNvSpPr>
          <p:nvPr/>
        </p:nvSpPr>
        <p:spPr bwMode="auto">
          <a:xfrm>
            <a:off x="1978620" y="4879418"/>
            <a:ext cx="1339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推论 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431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47165"/>
              </p:ext>
            </p:extLst>
          </p:nvPr>
        </p:nvGraphicFramePr>
        <p:xfrm>
          <a:off x="3246440" y="4945063"/>
          <a:ext cx="4260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6" name="公式" r:id="rId32" imgW="1765300" imgH="228600" progId="Equation.3">
                  <p:embed/>
                </p:oleObj>
              </mc:Choice>
              <mc:Fallback>
                <p:oleObj name="公式" r:id="rId32" imgW="1765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40" y="4945063"/>
                        <a:ext cx="4260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14559"/>
              </p:ext>
            </p:extLst>
          </p:nvPr>
        </p:nvGraphicFramePr>
        <p:xfrm>
          <a:off x="7250491" y="4935163"/>
          <a:ext cx="246621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7" name="公式" r:id="rId34" imgW="964781" imgH="215806" progId="Equation.3">
                  <p:embed/>
                </p:oleObj>
              </mc:Choice>
              <mc:Fallback>
                <p:oleObj name="公式" r:id="rId34" imgW="96478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491" y="4935163"/>
                        <a:ext cx="2466219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50513"/>
              </p:ext>
            </p:extLst>
          </p:nvPr>
        </p:nvGraphicFramePr>
        <p:xfrm>
          <a:off x="2293528" y="5490780"/>
          <a:ext cx="3658457" cy="48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8" name="公式" r:id="rId36" imgW="1497950" imgH="215806" progId="Equation.3">
                  <p:embed/>
                </p:oleObj>
              </mc:Choice>
              <mc:Fallback>
                <p:oleObj name="公式" r:id="rId36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28" y="5490780"/>
                        <a:ext cx="3658457" cy="489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93918"/>
              </p:ext>
            </p:extLst>
          </p:nvPr>
        </p:nvGraphicFramePr>
        <p:xfrm>
          <a:off x="5837237" y="5449889"/>
          <a:ext cx="2252127" cy="53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9" name="公式" r:id="rId38" imgW="901309" imgH="228501" progId="Equation.3">
                  <p:embed/>
                </p:oleObj>
              </mc:Choice>
              <mc:Fallback>
                <p:oleObj name="公式" r:id="rId38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7" y="5449889"/>
                        <a:ext cx="2252127" cy="530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18669"/>
              </p:ext>
            </p:extLst>
          </p:nvPr>
        </p:nvGraphicFramePr>
        <p:xfrm>
          <a:off x="6089650" y="1762125"/>
          <a:ext cx="2835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0" name="Equation" r:id="rId40" imgW="1130040" imgH="228600" progId="Equation.DSMT4">
                  <p:embed/>
                </p:oleObj>
              </mc:Choice>
              <mc:Fallback>
                <p:oleObj name="Equation" r:id="rId40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089650" y="1762125"/>
                        <a:ext cx="28352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1558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9" grpId="0"/>
      <p:bldP spid="431113" grpId="0"/>
      <p:bldP spid="431128" grpId="0"/>
      <p:bldP spid="4311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2"/>
          <p:cNvGrpSpPr>
            <a:grpSpLocks/>
          </p:cNvGrpSpPr>
          <p:nvPr/>
        </p:nvGrpSpPr>
        <p:grpSpPr bwMode="auto">
          <a:xfrm>
            <a:off x="2032758" y="174181"/>
            <a:ext cx="8527289" cy="724890"/>
            <a:chOff x="541" y="437"/>
            <a:chExt cx="5296" cy="4320"/>
          </a:xfrm>
        </p:grpSpPr>
        <p:sp>
          <p:nvSpPr>
            <p:cNvPr id="38" name="Rectangle 3"/>
            <p:cNvSpPr>
              <a:spLocks noChangeArrowheads="1"/>
            </p:cNvSpPr>
            <p:nvPr/>
          </p:nvSpPr>
          <p:spPr bwMode="auto">
            <a:xfrm>
              <a:off x="541" y="437"/>
              <a:ext cx="5296" cy="4320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Rectangle 4"/>
            <p:cNvSpPr>
              <a:spLocks noChangeArrowheads="1"/>
            </p:cNvSpPr>
            <p:nvPr/>
          </p:nvSpPr>
          <p:spPr bwMode="auto">
            <a:xfrm>
              <a:off x="659" y="603"/>
              <a:ext cx="5079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3159" name="Text Box 7"/>
          <p:cNvSpPr txBox="1">
            <a:spLocks noChangeArrowheads="1"/>
          </p:cNvSpPr>
          <p:nvPr/>
        </p:nvSpPr>
        <p:spPr bwMode="auto">
          <a:xfrm>
            <a:off x="2520738" y="232904"/>
            <a:ext cx="3733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推论 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33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51858"/>
              </p:ext>
            </p:extLst>
          </p:nvPr>
        </p:nvGraphicFramePr>
        <p:xfrm>
          <a:off x="4107687" y="272741"/>
          <a:ext cx="2204974" cy="65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6" name="公式" r:id="rId3" imgW="876300" imgH="279400" progId="Equation.3">
                  <p:embed/>
                </p:oleObj>
              </mc:Choice>
              <mc:Fallback>
                <p:oleObj name="公式" r:id="rId3" imgW="876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687" y="272741"/>
                        <a:ext cx="2204974" cy="65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5325"/>
              </p:ext>
            </p:extLst>
          </p:nvPr>
        </p:nvGraphicFramePr>
        <p:xfrm>
          <a:off x="6314680" y="264473"/>
          <a:ext cx="3770792" cy="65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7" name="Equation" r:id="rId5" imgW="1498600" imgH="279400" progId="Equation.DSMT4">
                  <p:embed/>
                </p:oleObj>
              </mc:Choice>
              <mc:Fallback>
                <p:oleObj name="Equation" r:id="rId5" imgW="149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80" y="264473"/>
                        <a:ext cx="3770792" cy="65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2" name="Text Box 10"/>
          <p:cNvSpPr txBox="1">
            <a:spLocks noChangeArrowheads="1"/>
          </p:cNvSpPr>
          <p:nvPr/>
        </p:nvSpPr>
        <p:spPr bwMode="auto">
          <a:xfrm>
            <a:off x="2015628" y="814286"/>
            <a:ext cx="1646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2782888" y="815975"/>
          <a:ext cx="684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8" name="公式" r:id="rId7" imgW="253780" imgH="203024" progId="Equation.3">
                  <p:embed/>
                </p:oleObj>
              </mc:Choice>
              <mc:Fallback>
                <p:oleObj name="公式" r:id="rId7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815975"/>
                        <a:ext cx="684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1499"/>
              </p:ext>
            </p:extLst>
          </p:nvPr>
        </p:nvGraphicFramePr>
        <p:xfrm>
          <a:off x="3393518" y="855775"/>
          <a:ext cx="3310689" cy="48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9" name="公式" r:id="rId9" imgW="1422400" imgH="203200" progId="Equation.3">
                  <p:embed/>
                </p:oleObj>
              </mc:Choice>
              <mc:Fallback>
                <p:oleObj name="公式" r:id="rId9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518" y="855775"/>
                        <a:ext cx="3310689" cy="48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2711451" y="1322388"/>
          <a:ext cx="684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0" name="公式" r:id="rId11" imgW="253780" imgH="203024" progId="Equation.3">
                  <p:embed/>
                </p:oleObj>
              </mc:Choice>
              <mc:Fallback>
                <p:oleObj name="公式" r:id="rId11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1322388"/>
                        <a:ext cx="684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6" name="Object 14"/>
          <p:cNvGraphicFramePr>
            <a:graphicFrameLocks noChangeAspect="1"/>
          </p:cNvGraphicFramePr>
          <p:nvPr>
            <p:extLst/>
          </p:nvPr>
        </p:nvGraphicFramePr>
        <p:xfrm>
          <a:off x="3540126" y="1249363"/>
          <a:ext cx="3996035" cy="63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1" name="公式" r:id="rId13" imgW="1625600" imgH="279400" progId="Equation.3">
                  <p:embed/>
                </p:oleObj>
              </mc:Choice>
              <mc:Fallback>
                <p:oleObj name="公式" r:id="rId13" imgW="1625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6" y="1249363"/>
                        <a:ext cx="3996035" cy="63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7" name="Object 15"/>
          <p:cNvGraphicFramePr>
            <a:graphicFrameLocks noChangeAspect="1"/>
          </p:cNvGraphicFramePr>
          <p:nvPr>
            <p:extLst/>
          </p:nvPr>
        </p:nvGraphicFramePr>
        <p:xfrm>
          <a:off x="7680177" y="1292226"/>
          <a:ext cx="1327298" cy="43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2" name="公式" r:id="rId15" imgW="504915" imgH="171334" progId="Equation.3">
                  <p:embed/>
                </p:oleObj>
              </mc:Choice>
              <mc:Fallback>
                <p:oleObj name="公式" r:id="rId15" imgW="504915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7" y="1292226"/>
                        <a:ext cx="1327298" cy="431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94287"/>
              </p:ext>
            </p:extLst>
          </p:nvPr>
        </p:nvGraphicFramePr>
        <p:xfrm>
          <a:off x="5581650" y="1866081"/>
          <a:ext cx="2655890" cy="5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3" name="公式" r:id="rId17" imgW="1124001" imgH="228677" progId="Equation.3">
                  <p:embed/>
                </p:oleObj>
              </mc:Choice>
              <mc:Fallback>
                <p:oleObj name="公式" r:id="rId17" imgW="1124001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866081"/>
                        <a:ext cx="2655890" cy="59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21842"/>
              </p:ext>
            </p:extLst>
          </p:nvPr>
        </p:nvGraphicFramePr>
        <p:xfrm>
          <a:off x="5581651" y="2403514"/>
          <a:ext cx="2655890" cy="55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4" name="公式" r:id="rId19" imgW="1124001" imgH="228677" progId="Equation.3">
                  <p:embed/>
                </p:oleObj>
              </mc:Choice>
              <mc:Fallback>
                <p:oleObj name="公式" r:id="rId19" imgW="1124001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1" y="2403514"/>
                        <a:ext cx="2655890" cy="550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04785"/>
              </p:ext>
            </p:extLst>
          </p:nvPr>
        </p:nvGraphicFramePr>
        <p:xfrm>
          <a:off x="2227264" y="2937041"/>
          <a:ext cx="4300784" cy="47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5" name="公式" r:id="rId21" imgW="1828800" imgH="190449" progId="Equation.3">
                  <p:embed/>
                </p:oleObj>
              </mc:Choice>
              <mc:Fallback>
                <p:oleObj name="公式" r:id="rId21" imgW="182880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2937041"/>
                        <a:ext cx="4300784" cy="47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18111"/>
              </p:ext>
            </p:extLst>
          </p:nvPr>
        </p:nvGraphicFramePr>
        <p:xfrm>
          <a:off x="7580118" y="2947183"/>
          <a:ext cx="1141574" cy="40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6" name="公式" r:id="rId23" imgW="543088" imgH="171334" progId="Equation.3">
                  <p:embed/>
                </p:oleObj>
              </mc:Choice>
              <mc:Fallback>
                <p:oleObj name="公式" r:id="rId23" imgW="543088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18" y="2947183"/>
                        <a:ext cx="1141574" cy="40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4" name="Object 22"/>
          <p:cNvGraphicFramePr>
            <a:graphicFrameLocks noChangeAspect="1"/>
          </p:cNvGraphicFramePr>
          <p:nvPr>
            <p:extLst/>
          </p:nvPr>
        </p:nvGraphicFramePr>
        <p:xfrm>
          <a:off x="2376798" y="3429000"/>
          <a:ext cx="2675905" cy="4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7" name="公式" r:id="rId25" imgW="1000114" imgH="171334" progId="Equation.3">
                  <p:embed/>
                </p:oleObj>
              </mc:Choice>
              <mc:Fallback>
                <p:oleObj name="公式" r:id="rId25" imgW="1000114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98" y="3429000"/>
                        <a:ext cx="2675905" cy="45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5" name="Object 23"/>
          <p:cNvGraphicFramePr>
            <a:graphicFrameLocks noChangeAspect="1"/>
          </p:cNvGraphicFramePr>
          <p:nvPr>
            <p:extLst/>
          </p:nvPr>
        </p:nvGraphicFramePr>
        <p:xfrm>
          <a:off x="5951539" y="3409951"/>
          <a:ext cx="2770152" cy="4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8" name="公式" r:id="rId27" imgW="1104914" imgH="190449" progId="Equation.3">
                  <p:embed/>
                </p:oleObj>
              </mc:Choice>
              <mc:Fallback>
                <p:oleObj name="公式" r:id="rId27" imgW="1104914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3409951"/>
                        <a:ext cx="2770152" cy="45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6" name="Object 24"/>
          <p:cNvGraphicFramePr>
            <a:graphicFrameLocks noChangeAspect="1"/>
          </p:cNvGraphicFramePr>
          <p:nvPr>
            <p:extLst/>
          </p:nvPr>
        </p:nvGraphicFramePr>
        <p:xfrm>
          <a:off x="2424114" y="3938589"/>
          <a:ext cx="1655663" cy="4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9" name="公式" r:id="rId29" imgW="657258" imgH="190449" progId="Equation.3">
                  <p:embed/>
                </p:oleObj>
              </mc:Choice>
              <mc:Fallback>
                <p:oleObj name="公式" r:id="rId29" imgW="657258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938589"/>
                        <a:ext cx="1655663" cy="44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7" name="Object 25"/>
          <p:cNvGraphicFramePr>
            <a:graphicFrameLocks noChangeAspect="1"/>
          </p:cNvGraphicFramePr>
          <p:nvPr>
            <p:extLst/>
          </p:nvPr>
        </p:nvGraphicFramePr>
        <p:xfrm>
          <a:off x="4727576" y="3924302"/>
          <a:ext cx="1560830" cy="51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0" name="公式" r:id="rId31" imgW="628802" imgH="228677" progId="Equation.3">
                  <p:embed/>
                </p:oleObj>
              </mc:Choice>
              <mc:Fallback>
                <p:oleObj name="公式" r:id="rId31" imgW="628802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3924302"/>
                        <a:ext cx="1560830" cy="512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8" name="Object 26"/>
          <p:cNvGraphicFramePr>
            <a:graphicFrameLocks noChangeAspect="1"/>
          </p:cNvGraphicFramePr>
          <p:nvPr>
            <p:extLst/>
          </p:nvPr>
        </p:nvGraphicFramePr>
        <p:xfrm>
          <a:off x="2306640" y="4518027"/>
          <a:ext cx="2133177" cy="44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1" name="公式" r:id="rId33" imgW="809600" imgH="171334" progId="Equation.3">
                  <p:embed/>
                </p:oleObj>
              </mc:Choice>
              <mc:Fallback>
                <p:oleObj name="公式" r:id="rId33" imgW="809600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40" y="4518027"/>
                        <a:ext cx="2133177" cy="44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42374"/>
              </p:ext>
            </p:extLst>
          </p:nvPr>
        </p:nvGraphicFramePr>
        <p:xfrm>
          <a:off x="5303839" y="4491040"/>
          <a:ext cx="1512241" cy="45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2" name="公式" r:id="rId35" imgW="666627" imgH="190449" progId="Equation.3">
                  <p:embed/>
                </p:oleObj>
              </mc:Choice>
              <mc:Fallback>
                <p:oleObj name="公式" r:id="rId35" imgW="6666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4491040"/>
                        <a:ext cx="1512241" cy="45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29342"/>
              </p:ext>
            </p:extLst>
          </p:nvPr>
        </p:nvGraphicFramePr>
        <p:xfrm>
          <a:off x="7380458" y="4437112"/>
          <a:ext cx="1451846" cy="46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3" name="公式" r:id="rId37" imgW="666627" imgH="190449" progId="Equation.3">
                  <p:embed/>
                </p:oleObj>
              </mc:Choice>
              <mc:Fallback>
                <p:oleObj name="公式" r:id="rId37" imgW="6666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458" y="4437112"/>
                        <a:ext cx="1451846" cy="462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1" name="Object 29"/>
          <p:cNvGraphicFramePr>
            <a:graphicFrameLocks noChangeAspect="1"/>
          </p:cNvGraphicFramePr>
          <p:nvPr>
            <p:extLst/>
          </p:nvPr>
        </p:nvGraphicFramePr>
        <p:xfrm>
          <a:off x="2481642" y="5013176"/>
          <a:ext cx="1670143" cy="54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4" name="公式" r:id="rId39" imgW="628802" imgH="228677" progId="Equation.3">
                  <p:embed/>
                </p:oleObj>
              </mc:Choice>
              <mc:Fallback>
                <p:oleObj name="公式" r:id="rId39" imgW="628802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42" y="5013176"/>
                        <a:ext cx="1670143" cy="54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3" name="Text Box 31"/>
          <p:cNvSpPr txBox="1">
            <a:spLocks noChangeArrowheads="1"/>
          </p:cNvSpPr>
          <p:nvPr/>
        </p:nvSpPr>
        <p:spPr bwMode="auto">
          <a:xfrm>
            <a:off x="8256589" y="5657850"/>
            <a:ext cx="1501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6600"/>
                </a:solidFill>
                <a:ea typeface="黑体" pitchFamily="2" charset="-122"/>
              </a:rPr>
              <a:t>证毕</a:t>
            </a:r>
            <a:endParaRPr lang="zh-CN" altLang="en-US" sz="2800" dirty="0">
              <a:solidFill>
                <a:srgbClr val="006600"/>
              </a:solidFill>
              <a:ea typeface="黑体" pitchFamily="2" charset="-122"/>
            </a:endParaRPr>
          </a:p>
        </p:txBody>
      </p:sp>
      <p:graphicFrame>
        <p:nvGraphicFramePr>
          <p:cNvPr id="4331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50766"/>
              </p:ext>
            </p:extLst>
          </p:nvPr>
        </p:nvGraphicFramePr>
        <p:xfrm>
          <a:off x="5303839" y="5657850"/>
          <a:ext cx="2088233" cy="61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5" name="公式" r:id="rId41" imgW="847772" imgH="247792" progId="Equation.3">
                  <p:embed/>
                </p:oleObj>
              </mc:Choice>
              <mc:Fallback>
                <p:oleObj name="公式" r:id="rId41" imgW="847772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5657850"/>
                        <a:ext cx="2088233" cy="61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6" name="Object 34"/>
          <p:cNvGraphicFramePr>
            <a:graphicFrameLocks noChangeAspect="1"/>
          </p:cNvGraphicFramePr>
          <p:nvPr>
            <p:extLst/>
          </p:nvPr>
        </p:nvGraphicFramePr>
        <p:xfrm>
          <a:off x="7930081" y="4077072"/>
          <a:ext cx="6530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6" name="公式" r:id="rId43" imgW="285598" imgH="133453" progId="Equation.3">
                  <p:embed/>
                </p:oleObj>
              </mc:Choice>
              <mc:Fallback>
                <p:oleObj name="公式" r:id="rId43" imgW="285598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081" y="4077072"/>
                        <a:ext cx="65301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7" name="Object 35"/>
          <p:cNvGraphicFramePr>
            <a:graphicFrameLocks noChangeAspect="1"/>
          </p:cNvGraphicFramePr>
          <p:nvPr>
            <p:extLst/>
          </p:nvPr>
        </p:nvGraphicFramePr>
        <p:xfrm>
          <a:off x="6240016" y="3933056"/>
          <a:ext cx="171263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7" name="公式" r:id="rId45" imgW="704799" imgH="228677" progId="Equation.3">
                  <p:embed/>
                </p:oleObj>
              </mc:Choice>
              <mc:Fallback>
                <p:oleObj name="公式" r:id="rId45" imgW="704799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933056"/>
                        <a:ext cx="171263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8" name="Object 36"/>
          <p:cNvGraphicFramePr>
            <a:graphicFrameLocks noChangeAspect="1"/>
          </p:cNvGraphicFramePr>
          <p:nvPr>
            <p:extLst/>
          </p:nvPr>
        </p:nvGraphicFramePr>
        <p:xfrm>
          <a:off x="5719724" y="5157193"/>
          <a:ext cx="715255" cy="39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8" name="公式" r:id="rId47" imgW="285598" imgH="133453" progId="Equation.3">
                  <p:embed/>
                </p:oleObj>
              </mc:Choice>
              <mc:Fallback>
                <p:oleObj name="公式" r:id="rId47" imgW="285598" imgH="133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24" y="5157193"/>
                        <a:ext cx="715255" cy="39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9" name="Object 37"/>
          <p:cNvGraphicFramePr>
            <a:graphicFrameLocks noChangeAspect="1"/>
          </p:cNvGraphicFramePr>
          <p:nvPr>
            <p:extLst/>
          </p:nvPr>
        </p:nvGraphicFramePr>
        <p:xfrm>
          <a:off x="4138995" y="5013177"/>
          <a:ext cx="1584176" cy="530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9" name="公式" r:id="rId49" imgW="619085" imgH="228677" progId="Equation.3">
                  <p:embed/>
                </p:oleObj>
              </mc:Choice>
              <mc:Fallback>
                <p:oleObj name="公式" r:id="rId49" imgW="619085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95" y="5013177"/>
                        <a:ext cx="1584176" cy="530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36500"/>
              </p:ext>
            </p:extLst>
          </p:nvPr>
        </p:nvGraphicFramePr>
        <p:xfrm>
          <a:off x="2460502" y="5650935"/>
          <a:ext cx="237514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0" name="公式" r:id="rId51" imgW="952572" imgH="228677" progId="Equation.3">
                  <p:embed/>
                </p:oleObj>
              </mc:Choice>
              <mc:Fallback>
                <p:oleObj name="公式" r:id="rId51" imgW="952572" imgH="228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502" y="5650935"/>
                        <a:ext cx="237514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91" name="Line 39"/>
          <p:cNvSpPr>
            <a:spLocks noChangeShapeType="1"/>
          </p:cNvSpPr>
          <p:nvPr/>
        </p:nvSpPr>
        <p:spPr bwMode="auto">
          <a:xfrm>
            <a:off x="7736682" y="1816588"/>
            <a:ext cx="11826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3192" name="Line 40"/>
          <p:cNvSpPr>
            <a:spLocks noChangeShapeType="1"/>
          </p:cNvSpPr>
          <p:nvPr/>
        </p:nvSpPr>
        <p:spPr bwMode="auto">
          <a:xfrm>
            <a:off x="2281239" y="3429000"/>
            <a:ext cx="9350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3193" name="Line 41"/>
          <p:cNvSpPr>
            <a:spLocks noChangeShapeType="1"/>
          </p:cNvSpPr>
          <p:nvPr/>
        </p:nvSpPr>
        <p:spPr bwMode="auto">
          <a:xfrm>
            <a:off x="7641349" y="3347602"/>
            <a:ext cx="108034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3194" name="Line 42"/>
          <p:cNvSpPr>
            <a:spLocks noChangeShapeType="1"/>
          </p:cNvSpPr>
          <p:nvPr/>
        </p:nvSpPr>
        <p:spPr bwMode="auto">
          <a:xfrm>
            <a:off x="2999656" y="6237288"/>
            <a:ext cx="172849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3195" name="Line 43"/>
          <p:cNvSpPr>
            <a:spLocks noChangeShapeType="1"/>
          </p:cNvSpPr>
          <p:nvPr/>
        </p:nvSpPr>
        <p:spPr bwMode="auto">
          <a:xfrm>
            <a:off x="5581650" y="6237288"/>
            <a:ext cx="173848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66427"/>
              </p:ext>
            </p:extLst>
          </p:nvPr>
        </p:nvGraphicFramePr>
        <p:xfrm>
          <a:off x="2395538" y="1854200"/>
          <a:ext cx="3016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1" name="Equation" r:id="rId53" imgW="1257120" imgH="241200" progId="Equation.DSMT4">
                  <p:embed/>
                </p:oleObj>
              </mc:Choice>
              <mc:Fallback>
                <p:oleObj name="Equation" r:id="rId5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395538" y="1854200"/>
                        <a:ext cx="30162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43579"/>
              </p:ext>
            </p:extLst>
          </p:nvPr>
        </p:nvGraphicFramePr>
        <p:xfrm>
          <a:off x="2401888" y="2349500"/>
          <a:ext cx="300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2" name="Equation" r:id="rId55" imgW="1269720" imgH="241200" progId="Equation.DSMT4">
                  <p:embed/>
                </p:oleObj>
              </mc:Choice>
              <mc:Fallback>
                <p:oleObj name="Equation" r:id="rId55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349500"/>
                        <a:ext cx="300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05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3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3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9" grpId="0"/>
      <p:bldP spid="433162" grpId="0"/>
      <p:bldP spid="433183" grpId="0"/>
      <p:bldP spid="433191" grpId="0" animBg="1"/>
      <p:bldP spid="433192" grpId="0" animBg="1"/>
      <p:bldP spid="433193" grpId="0" animBg="1"/>
      <p:bldP spid="433194" grpId="0" animBg="1"/>
      <p:bldP spid="433195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903</TotalTime>
  <Words>260</Words>
  <Application>Microsoft Office PowerPoint</Application>
  <PresentationFormat>宽屏</PresentationFormat>
  <Paragraphs>66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New Century Schoolbook</vt:lpstr>
      <vt:lpstr>黑体</vt:lpstr>
      <vt:lpstr>华文楷体</vt:lpstr>
      <vt:lpstr>宋体</vt:lpstr>
      <vt:lpstr>Arial</vt:lpstr>
      <vt:lpstr>Arial Black</vt:lpstr>
      <vt:lpstr>Calibri</vt:lpstr>
      <vt:lpstr>Times New Roman</vt:lpstr>
      <vt:lpstr>Verdana</vt:lpstr>
      <vt:lpstr>Office 主题</vt:lpstr>
      <vt:lpstr>公式</vt:lpstr>
      <vt:lpstr>Equation</vt:lpstr>
      <vt:lpstr>Document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213</cp:revision>
  <dcterms:created xsi:type="dcterms:W3CDTF">2009-06-13T01:14:34Z</dcterms:created>
  <dcterms:modified xsi:type="dcterms:W3CDTF">2021-09-21T15:54:07Z</dcterms:modified>
</cp:coreProperties>
</file>